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0A0F768D" w:rsidR="006E634A" w:rsidRPr="008C55B7" w:rsidDel="008E0DA2" w:rsidRDefault="008E0DA2">
      <w:pPr>
        <w:jc w:val="both"/>
        <w:rPr>
          <w:ins w:id="0" w:author="mokhail" w:date="2020-08-14T18:00:00Z"/>
          <w:del w:id="1" w:author="Artem Ryabinov" w:date="2020-08-19T23:22:00Z"/>
          <w:rFonts w:cstheme="minorHAnsi"/>
          <w:b/>
          <w:bCs/>
          <w:sz w:val="28"/>
          <w:szCs w:val="28"/>
        </w:rPr>
        <w:pPrChange w:id="2" w:author="mokhail" w:date="2020-08-14T17:05:00Z">
          <w:pPr>
            <w:jc w:val="center"/>
          </w:pPr>
        </w:pPrChange>
      </w:pPr>
      <w:commentRangeStart w:id="3"/>
      <w:ins w:id="4" w:author="Artem Ryabinov" w:date="2020-08-19T23:22:00Z">
        <w:r>
          <w:rPr>
            <w:rFonts w:cstheme="minorHAnsi"/>
            <w:b/>
            <w:bCs/>
            <w:sz w:val="28"/>
            <w:szCs w:val="28"/>
            <w:highlight w:val="red"/>
          </w:rPr>
          <w:t xml:space="preserve"> </w:t>
        </w:r>
      </w:ins>
      <w:ins w:id="5" w:author="mokhail" w:date="2020-08-14T18:00:00Z">
        <w:del w:id="6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  <w:highlight w:val="red"/>
              <w:rPrChange w:id="7" w:author="mokhail" w:date="2020-08-14T18:00:00Z">
                <w:rPr>
                  <w:rFonts w:cstheme="minorHAnsi"/>
                  <w:b/>
                  <w:bCs/>
                  <w:sz w:val="28"/>
                  <w:szCs w:val="28"/>
                </w:rPr>
              </w:rPrChange>
            </w:rPr>
            <w:delText>Обрати внимание на цель, которая сформулирована в конце введения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. На ее основании нужно </w:delText>
          </w:r>
        </w:del>
      </w:ins>
      <w:ins w:id="8" w:author="mokhail" w:date="2020-08-14T18:01:00Z">
        <w:del w:id="9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с</w:delText>
          </w:r>
        </w:del>
      </w:ins>
      <w:ins w:id="10" w:author="mokhail" w:date="2020-08-14T18:00:00Z">
        <w:del w:id="11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делать выводы и обобщения по результатам экспериментов – надо построить визуализации и для</w:delText>
          </w:r>
        </w:del>
      </w:ins>
      <w:ins w:id="12" w:author="mokhail" w:date="2020-08-14T18:01:00Z">
        <w:del w:id="13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разбиения датасета</w:delText>
          </w:r>
        </w:del>
      </w:ins>
      <w:ins w:id="14" w:author="mokhail" w:date="2020-08-14T18:00:00Z">
        <w:del w:id="15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delText>
          </w:r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лассам, или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группируются в одну большую группу, </w:delText>
          </w:r>
        </w:del>
      </w:ins>
      <w:ins w:id="16" w:author="mokhail" w:date="2020-08-14T18:01:00Z">
        <w:del w:id="17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или </w:delText>
          </w:r>
        </w:del>
      </w:ins>
      <w:ins w:id="18" w:author="mokhail" w:date="2020-08-14T18:00:00Z">
        <w:del w:id="19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delText>
          </w:r>
        </w:del>
      </w:ins>
      <w:commentRangeEnd w:id="3"/>
      <w:r>
        <w:rPr>
          <w:rStyle w:val="a9"/>
        </w:rPr>
        <w:commentReference w:id="3"/>
      </w:r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2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21" w:author="mokhail" w:date="2020-08-12T01:38:00Z"/>
          <w:rFonts w:cstheme="minorHAnsi"/>
        </w:rPr>
      </w:pPr>
      <w:ins w:id="2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23" w:author="mokhail" w:date="2020-08-12T01:39:00Z">
        <w:r>
          <w:rPr>
            <w:rFonts w:cstheme="minorHAnsi"/>
          </w:rPr>
          <w:t xml:space="preserve">ачей ввиду </w:t>
        </w:r>
      </w:ins>
      <w:ins w:id="24" w:author="mokhail" w:date="2020-08-12T01:40:00Z">
        <w:r>
          <w:rPr>
            <w:rFonts w:cstheme="minorHAnsi"/>
          </w:rPr>
          <w:t xml:space="preserve">активного развития </w:t>
        </w:r>
      </w:ins>
      <w:ins w:id="25" w:author="mokhail" w:date="2020-08-12T01:41:00Z">
        <w:r>
          <w:rPr>
            <w:rFonts w:cstheme="minorHAnsi"/>
          </w:rPr>
          <w:t>и расширения</w:t>
        </w:r>
      </w:ins>
      <w:ins w:id="26" w:author="mokhail" w:date="2020-08-12T01:43:00Z">
        <w:r>
          <w:rPr>
            <w:rFonts w:cstheme="minorHAnsi"/>
          </w:rPr>
          <w:t xml:space="preserve"> систем</w:t>
        </w:r>
      </w:ins>
      <w:ins w:id="2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2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2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3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3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32" w:author="mokhail" w:date="2020-08-12T01:43:00Z">
        <w:r>
          <w:rPr>
            <w:rFonts w:cstheme="minorHAnsi"/>
          </w:rPr>
          <w:t xml:space="preserve"> т.д. П</w:t>
        </w:r>
      </w:ins>
      <w:ins w:id="33" w:author="mokhail" w:date="2020-08-12T01:44:00Z">
        <w:r>
          <w:rPr>
            <w:rFonts w:cstheme="minorHAnsi"/>
          </w:rPr>
          <w:t>ри использовании таки</w:t>
        </w:r>
      </w:ins>
      <w:ins w:id="3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35" w:author="mokhail" w:date="2020-08-12T01:46:00Z">
        <w:r>
          <w:rPr>
            <w:rFonts w:cstheme="minorHAnsi"/>
          </w:rPr>
          <w:t>связанные с конфликтами и</w:t>
        </w:r>
      </w:ins>
      <w:ins w:id="3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3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3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223E4E74" w:rsidR="00A41243" w:rsidRDefault="00D93BEE" w:rsidP="00ED7D23">
      <w:pPr>
        <w:ind w:firstLine="708"/>
        <w:jc w:val="both"/>
        <w:rPr>
          <w:ins w:id="39" w:author="mokhail" w:date="2020-08-12T01:49:00Z"/>
          <w:rFonts w:cstheme="minorHAnsi"/>
        </w:rPr>
      </w:pPr>
      <w:del w:id="4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4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42" w:author="mokhail" w:date="2020-08-12T00:41:00Z">
        <w:r w:rsidR="00195A37">
          <w:rPr>
            <w:rFonts w:cstheme="minorHAnsi"/>
          </w:rPr>
          <w:t>«</w:t>
        </w:r>
      </w:ins>
      <w:ins w:id="4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44" w:author="mokhail" w:date="2020-08-12T01:36:00Z">
        <w:r w:rsidR="0024365A">
          <w:rPr>
            <w:rFonts w:cstheme="minorHAnsi"/>
          </w:rPr>
          <w:t>процессами</w:t>
        </w:r>
      </w:ins>
      <w:ins w:id="4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46" w:author="mokhail" w:date="2020-08-12T00:41:00Z">
        <w:r w:rsidR="00195A37">
          <w:rPr>
            <w:rFonts w:cstheme="minorHAnsi"/>
          </w:rPr>
          <w:t>,</w:t>
        </w:r>
      </w:ins>
      <w:ins w:id="4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4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4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50" w:author="mokhail" w:date="2020-08-12T00:41:00Z">
        <w:r w:rsidR="00195A37">
          <w:rPr>
            <w:rFonts w:cstheme="minorHAnsi"/>
          </w:rPr>
          <w:t>)</w:t>
        </w:r>
      </w:ins>
      <w:ins w:id="51" w:author="mokhail" w:date="2020-08-12T00:42:00Z">
        <w:r w:rsidR="00195A37">
          <w:rPr>
            <w:rFonts w:cstheme="minorHAnsi"/>
          </w:rPr>
          <w:t xml:space="preserve"> </w:t>
        </w:r>
        <w:del w:id="52" w:author="Artem Ryabinov" w:date="2020-08-19T22:56:00Z">
          <w:r w:rsidR="00195A37" w:rsidDel="00E95E4F">
            <w:rPr>
              <w:rFonts w:cstheme="minorHAnsi"/>
            </w:rPr>
            <w:delText>значимость действующих на индивида</w:delText>
          </w:r>
        </w:del>
      </w:ins>
      <w:ins w:id="53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54" w:author="mokhail" w:date="2020-08-12T01:19:00Z">
        <w:r w:rsidR="007B20DE">
          <w:rPr>
            <w:rFonts w:cstheme="minorHAnsi"/>
          </w:rPr>
          <w:t>»</w:t>
        </w:r>
      </w:ins>
      <w:ins w:id="55" w:author="mokhail" w:date="2020-08-12T00:42:00Z">
        <w:r w:rsidR="00195A37">
          <w:rPr>
            <w:rFonts w:cstheme="minorHAnsi"/>
          </w:rPr>
          <w:t xml:space="preserve"> </w:t>
        </w:r>
      </w:ins>
      <w:ins w:id="56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57" w:author="mokhail" w:date="2020-08-12T01:06:00Z">
        <w:r w:rsidR="00154BDE" w:rsidRPr="00154BDE">
          <w:rPr>
            <w:rFonts w:cstheme="minorHAnsi"/>
            <w:highlight w:val="green"/>
            <w:rPrChange w:id="58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62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64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65" w:author="mokhail" w:date="2020-08-12T01:06:00Z">
        <w:r w:rsidR="00154BDE" w:rsidRPr="00154BDE">
          <w:rPr>
            <w:rFonts w:cstheme="minorHAnsi"/>
            <w:highlight w:val="green"/>
            <w:rPrChange w:id="66" w:author="mokhail" w:date="2020-08-12T01:10:00Z">
              <w:rPr>
                <w:rFonts w:cstheme="minorHAnsi"/>
              </w:rPr>
            </w:rPrChange>
          </w:rPr>
          <w:t>//</w:t>
        </w:r>
      </w:ins>
      <w:ins w:id="67" w:author="mokhail" w:date="2020-08-12T01:08:00Z"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69" w:author="mokhail" w:date="2020-08-12T01:06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71" w:author="mokhail" w:date="2020-08-12T01:08:00Z"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</w:rPr>
            </w:rPrChange>
          </w:rPr>
          <w:t>.</w:t>
        </w:r>
      </w:ins>
      <w:ins w:id="73" w:author="mokhail" w:date="2020-08-12T01:06:00Z">
        <w:r w:rsidR="00154BDE" w:rsidRPr="00154BDE">
          <w:rPr>
            <w:rFonts w:cstheme="minorHAnsi"/>
            <w:highlight w:val="green"/>
            <w:rPrChange w:id="74" w:author="mokhail" w:date="2020-08-12T01:10:00Z">
              <w:rPr>
                <w:rFonts w:cstheme="minorHAnsi"/>
              </w:rPr>
            </w:rPrChange>
          </w:rPr>
          <w:t>Г</w:t>
        </w:r>
      </w:ins>
      <w:ins w:id="75" w:author="mokhail" w:date="2020-08-12T01:08:00Z"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t>.</w: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t>.</w:t>
        </w:r>
      </w:ins>
      <w:ins w:id="81" w:author="mokhail" w:date="2020-08-12T01:06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t>П</w:t>
        </w:r>
      </w:ins>
      <w:ins w:id="83" w:author="mokhail" w:date="2020-08-12T01:08:00Z">
        <w:r w:rsidR="00154BDE" w:rsidRPr="00154BDE">
          <w:rPr>
            <w:rFonts w:cstheme="minorHAnsi"/>
            <w:highlight w:val="green"/>
            <w:rPrChange w:id="84" w:author="mokhail" w:date="2020-08-12T01:10:00Z">
              <w:rPr>
                <w:rFonts w:cstheme="minorHAnsi"/>
              </w:rPr>
            </w:rPrChange>
          </w:rPr>
          <w:t>.</w:t>
        </w:r>
      </w:ins>
      <w:ins w:id="85" w:author="mokhail" w:date="2020-08-12T01:06:00Z"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87" w:author="mokhail" w:date="2020-08-12T01:08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94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95" w:author="mokhail" w:date="2020-08-12T01:06:00Z">
        <w:r w:rsidR="00154BDE" w:rsidRPr="00154BDE">
          <w:rPr>
            <w:rStyle w:val="a3"/>
            <w:rFonts w:cstheme="minorHAnsi"/>
            <w:highlight w:val="green"/>
            <w:rPrChange w:id="96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97" w:author="mokhail" w:date="2020-08-12T01:08:00Z"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99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0" w:author="mokhail" w:date="2020-08-12T01:09:00Z">
        <w:r w:rsidR="00154BDE" w:rsidRPr="00154BDE">
          <w:rPr>
            <w:rFonts w:cstheme="minorHAnsi"/>
            <w:highlight w:val="green"/>
            <w:rPrChange w:id="101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02" w:author="mokhail" w:date="2020-08-12T01:08:00Z"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t>)</w:t>
        </w:r>
      </w:ins>
      <w:ins w:id="104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05" w:author="mokhail" w:date="2020-08-12T01:19:00Z">
        <w:r w:rsidR="007B20DE">
          <w:rPr>
            <w:rFonts w:cstheme="minorHAnsi"/>
          </w:rPr>
          <w:t xml:space="preserve"> </w:t>
        </w:r>
      </w:ins>
      <w:del w:id="106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07" w:author="mokhail" w:date="2020-08-12T01:11:00Z">
        <w:r w:rsidR="00154BDE">
          <w:rPr>
            <w:rFonts w:cstheme="minorHAnsi"/>
          </w:rPr>
          <w:t>В структур</w:t>
        </w:r>
      </w:ins>
      <w:ins w:id="108" w:author="mokhail" w:date="2020-08-12T01:12:00Z">
        <w:r w:rsidR="00154BDE">
          <w:rPr>
            <w:rFonts w:cstheme="minorHAnsi"/>
          </w:rPr>
          <w:t>у</w:t>
        </w:r>
      </w:ins>
      <w:ins w:id="109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0" w:author="mokhail" w:date="2020-08-12T01:12:00Z">
        <w:r w:rsidR="00154BDE">
          <w:rPr>
            <w:rFonts w:cstheme="minorHAnsi"/>
          </w:rPr>
          <w:t>следующие</w:t>
        </w:r>
      </w:ins>
      <w:ins w:id="111" w:author="mokhail" w:date="2020-08-12T01:11:00Z">
        <w:r w:rsidR="00154BDE">
          <w:rPr>
            <w:rFonts w:cstheme="minorHAnsi"/>
          </w:rPr>
          <w:t xml:space="preserve"> </w:t>
        </w:r>
      </w:ins>
      <w:ins w:id="112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13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14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15" w:author="mokhail" w:date="2020-08-12T01:37:00Z">
        <w:r w:rsidR="00DF269F">
          <w:rPr>
            <w:rFonts w:cstheme="minorHAnsi"/>
          </w:rPr>
          <w:t xml:space="preserve"> эмоции</w:t>
        </w:r>
      </w:ins>
      <w:ins w:id="116" w:author="mokhail" w:date="2020-08-12T01:14:00Z">
        <w:r w:rsidR="00154BDE">
          <w:rPr>
            <w:rFonts w:cstheme="minorHAnsi"/>
          </w:rPr>
          <w:t>)</w:t>
        </w:r>
      </w:ins>
      <w:ins w:id="117" w:author="mokhail" w:date="2020-08-12T01:13:00Z">
        <w:r w:rsidR="00154BDE">
          <w:rPr>
            <w:rFonts w:cstheme="minorHAnsi"/>
          </w:rPr>
          <w:t>,</w:t>
        </w:r>
      </w:ins>
      <w:ins w:id="118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19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0" w:author="mokhail" w:date="2020-08-12T01:17:00Z">
        <w:r w:rsidR="007B20DE">
          <w:rPr>
            <w:rFonts w:cstheme="minorHAnsi"/>
          </w:rPr>
          <w:t xml:space="preserve">), </w:t>
        </w:r>
      </w:ins>
      <w:ins w:id="121" w:author="mokhail" w:date="2020-08-12T01:13:00Z">
        <w:r w:rsidR="00154BDE">
          <w:rPr>
            <w:rFonts w:cstheme="minorHAnsi"/>
          </w:rPr>
          <w:t>физиологическая</w:t>
        </w:r>
      </w:ins>
      <w:ins w:id="122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23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24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25" w:author="mokhail" w:date="2020-08-12T01:13:00Z">
        <w:r w:rsidR="00154BDE">
          <w:rPr>
            <w:rFonts w:cstheme="minorHAnsi"/>
          </w:rPr>
          <w:t xml:space="preserve">, </w:t>
        </w:r>
      </w:ins>
      <w:ins w:id="126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27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28" w:author="mokhail" w:date="2020-08-12T01:17:00Z">
        <w:r w:rsidR="007B20DE">
          <w:rPr>
            <w:rFonts w:cstheme="minorHAnsi"/>
          </w:rPr>
          <w:t>эмоций.</w:t>
        </w:r>
      </w:ins>
      <w:ins w:id="129" w:author="mokhail" w:date="2020-08-12T01:11:00Z">
        <w:r w:rsidR="00154BDE">
          <w:rPr>
            <w:rFonts w:cstheme="minorHAnsi"/>
          </w:rPr>
          <w:t xml:space="preserve"> </w:t>
        </w:r>
      </w:ins>
      <w:ins w:id="130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31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32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33" w:author="mokhail" w:date="2020-08-12T01:25:00Z">
        <w:r w:rsidR="007B20DE">
          <w:rPr>
            <w:rFonts w:cstheme="minorHAnsi"/>
          </w:rPr>
          <w:t>они</w:t>
        </w:r>
      </w:ins>
      <w:ins w:id="134" w:author="mokhail" w:date="2020-08-12T01:24:00Z">
        <w:r w:rsidR="007B20DE">
          <w:rPr>
            <w:rFonts w:cstheme="minorHAnsi"/>
          </w:rPr>
          <w:t xml:space="preserve"> </w:t>
        </w:r>
      </w:ins>
      <w:ins w:id="135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36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37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38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39" w:author="mokhail" w:date="2020-08-12T01:25:00Z">
        <w:r w:rsidR="007B20DE">
          <w:rPr>
            <w:rFonts w:cstheme="minorHAnsi"/>
          </w:rPr>
          <w:t>.</w:t>
        </w:r>
      </w:ins>
      <w:ins w:id="140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41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42" w:author="mokhail" w:date="2020-08-12T01:19:00Z">
        <w:r w:rsidR="007B20DE">
          <w:rPr>
            <w:rFonts w:cstheme="minorHAnsi"/>
          </w:rPr>
          <w:t>и эм</w:t>
        </w:r>
      </w:ins>
      <w:ins w:id="143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44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45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46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47" w:author="mokhail" w:date="2020-08-12T01:27:00Z">
        <w:r w:rsidR="0024365A">
          <w:rPr>
            <w:rFonts w:cstheme="minorHAnsi"/>
          </w:rPr>
          <w:t xml:space="preserve"> требуют </w:t>
        </w:r>
      </w:ins>
      <w:ins w:id="148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49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0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51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52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53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54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55" w:author="mokhail" w:date="2020-08-12T02:54:00Z">
        <w:r w:rsidR="00674AAD">
          <w:rPr>
            <w:rFonts w:cstheme="minorHAnsi"/>
          </w:rPr>
          <w:t xml:space="preserve"> </w:t>
        </w:r>
      </w:ins>
      <w:ins w:id="156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57" w:author="mokhail" w:date="2020-08-12T02:54:00Z">
        <w:r w:rsidR="00674AAD">
          <w:rPr>
            <w:rFonts w:cstheme="minorHAnsi"/>
          </w:rPr>
          <w:t>невербально</w:t>
        </w:r>
      </w:ins>
      <w:ins w:id="158" w:author="mokhail" w:date="2020-08-14T16:56:00Z">
        <w:r w:rsidR="00655FA9">
          <w:rPr>
            <w:rFonts w:cstheme="minorHAnsi"/>
          </w:rPr>
          <w:t>е</w:t>
        </w:r>
      </w:ins>
      <w:ins w:id="159" w:author="mokhail" w:date="2020-08-12T02:54:00Z">
        <w:r w:rsidR="00674AAD">
          <w:rPr>
            <w:rFonts w:cstheme="minorHAnsi"/>
          </w:rPr>
          <w:t xml:space="preserve"> речево</w:t>
        </w:r>
      </w:ins>
      <w:ins w:id="160" w:author="mokhail" w:date="2020-08-14T16:56:00Z">
        <w:r w:rsidR="00655FA9">
          <w:rPr>
            <w:rFonts w:cstheme="minorHAnsi"/>
          </w:rPr>
          <w:t>е</w:t>
        </w:r>
      </w:ins>
      <w:ins w:id="161" w:author="mokhail" w:date="2020-08-12T02:54:00Z">
        <w:r w:rsidR="00674AAD">
          <w:rPr>
            <w:rFonts w:cstheme="minorHAnsi"/>
          </w:rPr>
          <w:t xml:space="preserve"> поведени</w:t>
        </w:r>
      </w:ins>
      <w:ins w:id="162" w:author="mokhail" w:date="2020-08-14T16:56:00Z">
        <w:r w:rsidR="00655FA9">
          <w:rPr>
            <w:rFonts w:cstheme="minorHAnsi"/>
          </w:rPr>
          <w:t>е</w:t>
        </w:r>
      </w:ins>
      <w:ins w:id="163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64" w:author="mokhail" w:date="2020-08-14T16:55:00Z">
        <w:r w:rsidR="00655FA9">
          <w:rPr>
            <w:rFonts w:cstheme="minorHAnsi"/>
          </w:rPr>
          <w:t>зован</w:t>
        </w:r>
      </w:ins>
      <w:ins w:id="165" w:author="mokhail" w:date="2020-08-14T16:56:00Z">
        <w:r w:rsidR="00655FA9">
          <w:rPr>
            <w:rFonts w:cstheme="minorHAnsi"/>
          </w:rPr>
          <w:t>о</w:t>
        </w:r>
      </w:ins>
      <w:ins w:id="166" w:author="mokhail" w:date="2020-08-14T16:55:00Z">
        <w:r w:rsidR="00655FA9">
          <w:rPr>
            <w:rFonts w:cstheme="minorHAnsi"/>
          </w:rPr>
          <w:t xml:space="preserve"> для</w:t>
        </w:r>
      </w:ins>
      <w:ins w:id="167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68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69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0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71" w:author="mokhail" w:date="2020-08-14T17:00:00Z">
        <w:r w:rsidR="00655FA9">
          <w:rPr>
            <w:rFonts w:cstheme="minorHAnsi"/>
          </w:rPr>
          <w:t xml:space="preserve"> а также</w:t>
        </w:r>
      </w:ins>
      <w:ins w:id="172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73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>
      <w:pPr>
        <w:ind w:firstLine="708"/>
        <w:jc w:val="both"/>
        <w:rPr>
          <w:ins w:id="174" w:author="mokhail" w:date="2020-08-14T17:19:00Z"/>
          <w:rFonts w:cstheme="minorHAnsi"/>
          <w:color w:val="222222"/>
          <w:shd w:val="clear" w:color="auto" w:fill="FFFFFF"/>
        </w:rPr>
        <w:pPrChange w:id="175" w:author="Artem Ryabinov" w:date="2020-08-19T22:56:00Z">
          <w:pPr>
            <w:jc w:val="both"/>
          </w:pPr>
        </w:pPrChange>
      </w:pPr>
      <w:ins w:id="176" w:author="mokhail" w:date="2020-08-14T16:34:00Z">
        <w:r>
          <w:rPr>
            <w:rFonts w:cstheme="minorHAnsi"/>
          </w:rPr>
          <w:lastRenderedPageBreak/>
          <w:t xml:space="preserve">Современные модели, методы и системы распознавания эмоций человека основываются, в основном, </w:t>
        </w:r>
      </w:ins>
      <w:ins w:id="177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78" w:author="mokhail" w:date="2020-08-12T02:49:00Z">
        <w:r w:rsidR="00FF0F45">
          <w:rPr>
            <w:rFonts w:cstheme="minorHAnsi"/>
          </w:rPr>
          <w:t>–</w:t>
        </w:r>
      </w:ins>
      <w:ins w:id="179" w:author="mokhail" w:date="2020-08-12T02:48:00Z">
        <w:r w:rsidR="00FF0F45">
          <w:rPr>
            <w:rFonts w:cstheme="minorHAnsi"/>
          </w:rPr>
          <w:t xml:space="preserve"> </w:t>
        </w:r>
      </w:ins>
      <w:ins w:id="180" w:author="mokhail" w:date="2020-08-14T16:35:00Z">
        <w:r>
          <w:rPr>
            <w:rFonts w:cstheme="minorHAnsi"/>
          </w:rPr>
          <w:t>выделени</w:t>
        </w:r>
      </w:ins>
      <w:ins w:id="181" w:author="mokhail" w:date="2020-08-14T16:36:00Z">
        <w:r>
          <w:rPr>
            <w:rFonts w:cstheme="minorHAnsi"/>
          </w:rPr>
          <w:t>и</w:t>
        </w:r>
      </w:ins>
      <w:ins w:id="182" w:author="mokhail" w:date="2020-08-14T16:35:00Z">
        <w:r>
          <w:rPr>
            <w:rFonts w:cstheme="minorHAnsi"/>
          </w:rPr>
          <w:t xml:space="preserve"> некоторого набора</w:t>
        </w:r>
      </w:ins>
      <w:ins w:id="183" w:author="mokhail" w:date="2020-08-14T16:36:00Z">
        <w:r>
          <w:rPr>
            <w:rFonts w:cstheme="minorHAnsi"/>
          </w:rPr>
          <w:t xml:space="preserve"> элементарных</w:t>
        </w:r>
      </w:ins>
      <w:ins w:id="184" w:author="mokhail" w:date="2020-08-14T16:35:00Z">
        <w:r>
          <w:rPr>
            <w:rFonts w:cstheme="minorHAnsi"/>
          </w:rPr>
          <w:t xml:space="preserve"> эмоций</w:t>
        </w:r>
      </w:ins>
      <w:ins w:id="185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86" w:author="mokhail" w:date="2020-08-14T16:37:00Z">
        <w:r>
          <w:rPr>
            <w:rFonts w:cstheme="minorHAnsi"/>
          </w:rPr>
          <w:t>[</w:t>
        </w:r>
      </w:ins>
      <w:proofErr w:type="spellStart"/>
      <w:ins w:id="187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88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0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92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4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20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0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1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2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13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14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15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16" w:author="mokhail" w:date="2020-08-14T16:37:00Z">
        <w:r>
          <w:rPr>
            <w:rFonts w:cstheme="minorHAnsi"/>
          </w:rPr>
          <w:t>]</w:t>
        </w:r>
      </w:ins>
      <w:ins w:id="217" w:author="mokhail" w:date="2020-08-14T16:36:00Z">
        <w:r>
          <w:rPr>
            <w:rFonts w:cstheme="minorHAnsi"/>
          </w:rPr>
          <w:t xml:space="preserve">. </w:t>
        </w:r>
      </w:ins>
      <w:ins w:id="218" w:author="mokhail" w:date="2020-08-14T16:37:00Z">
        <w:r w:rsidRPr="00AE5BA6">
          <w:rPr>
            <w:rFonts w:cstheme="minorHAnsi"/>
            <w:rPrChange w:id="219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0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1" w:author="mokhail" w:date="2020-08-14T16:37:00Z">
        <w:r>
          <w:rPr>
            <w:rFonts w:cstheme="minorHAnsi"/>
          </w:rPr>
          <w:t>я</w:t>
        </w:r>
      </w:ins>
      <w:ins w:id="222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23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24" w:author="mokhail" w:date="2020-08-12T02:49:00Z">
        <w:r w:rsidR="00FF0F45">
          <w:rPr>
            <w:rFonts w:cstheme="minorHAnsi"/>
          </w:rPr>
          <w:t>.</w:t>
        </w:r>
      </w:ins>
      <w:ins w:id="225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26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1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5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54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5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58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59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0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63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64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5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66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7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8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69" w:author="mokhail" w:date="2020-08-12T02:57:00Z">
        <w:r w:rsidR="00674AAD" w:rsidRPr="00674AAD">
          <w:rPr>
            <w:rFonts w:cstheme="minorHAnsi"/>
            <w:lang w:val="en-US"/>
            <w:rPrChange w:id="270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71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2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7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7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7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7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7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7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8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81"/>
        <w:commentRangeStart w:id="282"/>
        <w:commentRangeStart w:id="283"/>
        <w:commentRangeEnd w:id="281"/>
        <w:r w:rsidR="00B66A5C">
          <w:rPr>
            <w:rStyle w:val="a9"/>
          </w:rPr>
          <w:commentReference w:id="281"/>
        </w:r>
      </w:ins>
      <w:commentRangeEnd w:id="282"/>
      <w:r w:rsidR="007231D1">
        <w:rPr>
          <w:rStyle w:val="a9"/>
        </w:rPr>
        <w:commentReference w:id="282"/>
      </w:r>
      <w:commentRangeEnd w:id="283"/>
      <w:r w:rsidR="007231D1">
        <w:rPr>
          <w:rStyle w:val="a9"/>
        </w:rPr>
        <w:commentReference w:id="28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8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8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8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8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8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89" w:author="mokhail" w:date="2020-08-14T17:16:00Z">
        <w:r w:rsidR="00EB5667">
          <w:rPr>
            <w:rFonts w:cstheme="minorHAnsi"/>
          </w:rPr>
          <w:t>лич</w:t>
        </w:r>
      </w:ins>
      <w:ins w:id="29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9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9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3" w:author="mokhail" w:date="2020-08-14T17:16:00Z">
        <w:r w:rsidR="00EB5667">
          <w:rPr>
            <w:rFonts w:cstheme="minorHAnsi"/>
          </w:rPr>
          <w:t xml:space="preserve"> </w:t>
        </w:r>
      </w:ins>
      <w:ins w:id="29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9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9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9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9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9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300" w:author="mokhail" w:date="2020-08-14T17:36:00Z"/>
          <w:shd w:val="clear" w:color="auto" w:fill="FFFFFF"/>
        </w:rPr>
      </w:pPr>
      <w:ins w:id="301" w:author="mokhail" w:date="2020-08-14T17:20:00Z">
        <w:r>
          <w:rPr>
            <w:rFonts w:cstheme="minorHAnsi"/>
          </w:rPr>
          <w:t>Стоит также особо от</w:t>
        </w:r>
      </w:ins>
      <w:ins w:id="302" w:author="mokhail" w:date="2020-08-14T17:21:00Z">
        <w:r>
          <w:rPr>
            <w:rFonts w:cstheme="minorHAnsi"/>
          </w:rPr>
          <w:t xml:space="preserve">метить, что в </w:t>
        </w:r>
      </w:ins>
      <w:ins w:id="303" w:author="mokhail" w:date="2020-08-14T17:04:00Z">
        <w:r w:rsidR="007304B6">
          <w:rPr>
            <w:rFonts w:cstheme="minorHAnsi"/>
          </w:rPr>
          <w:t>некоторых</w:t>
        </w:r>
      </w:ins>
      <w:ins w:id="304" w:author="mokhail" w:date="2020-08-14T17:22:00Z">
        <w:r>
          <w:rPr>
            <w:rFonts w:cstheme="minorHAnsi"/>
          </w:rPr>
          <w:t xml:space="preserve"> специфических</w:t>
        </w:r>
      </w:ins>
      <w:ins w:id="305" w:author="mokhail" w:date="2020-08-14T17:04:00Z">
        <w:r w:rsidR="007304B6">
          <w:rPr>
            <w:rFonts w:cstheme="minorHAnsi"/>
          </w:rPr>
          <w:t xml:space="preserve"> задачах </w:t>
        </w:r>
      </w:ins>
      <w:ins w:id="30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0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08" w:author="mokhail" w:date="2020-08-14T17:20:00Z">
        <w:r>
          <w:rPr>
            <w:rFonts w:cstheme="minorHAnsi"/>
          </w:rPr>
          <w:t xml:space="preserve"> </w:t>
        </w:r>
      </w:ins>
      <w:ins w:id="309" w:author="mokhail" w:date="2020-08-14T17:22:00Z">
        <w:r>
          <w:rPr>
            <w:rFonts w:cstheme="minorHAnsi"/>
          </w:rPr>
          <w:t>Так</w:t>
        </w:r>
      </w:ins>
      <w:ins w:id="31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3"/>
        <w:commentRangeEnd w:id="313"/>
        <w:proofErr w:type="spellStart"/>
        <w:r>
          <w:rPr>
            <w:rStyle w:val="a9"/>
          </w:rPr>
          <w:commentReference w:id="313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14" w:author="mokhail" w:date="2020-08-14T17:24:00Z">
        <w:r w:rsidRPr="00EB5667">
          <w:rPr>
            <w:rFonts w:cstheme="minorHAnsi"/>
            <w:rPrChange w:id="31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1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1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18" w:author="mokhail" w:date="2020-08-14T17:27:00Z">
        <w:r w:rsidR="004E4B34">
          <w:rPr>
            <w:rFonts w:cstheme="minorHAnsi"/>
          </w:rPr>
          <w:t>–</w:t>
        </w:r>
      </w:ins>
      <w:ins w:id="319" w:author="mokhail" w:date="2020-08-14T17:26:00Z">
        <w:r w:rsidR="004E4B34">
          <w:rPr>
            <w:rFonts w:cstheme="minorHAnsi"/>
          </w:rPr>
          <w:t xml:space="preserve"> </w:t>
        </w:r>
      </w:ins>
      <w:ins w:id="32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1" w:author="mokhail" w:date="2020-08-14T17:28:00Z">
        <w:r w:rsidR="004E4B34">
          <w:rPr>
            <w:rFonts w:cstheme="minorHAnsi"/>
          </w:rPr>
          <w:t>остальные</w:t>
        </w:r>
      </w:ins>
      <w:ins w:id="32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3" w:author="mokhail" w:date="2020-08-14T17:28:00Z">
        <w:r w:rsidR="004E4B34">
          <w:rPr>
            <w:rFonts w:cstheme="minorHAnsi"/>
          </w:rPr>
          <w:t>к н</w:t>
        </w:r>
      </w:ins>
      <w:ins w:id="32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2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2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27" w:author="mokhail" w:date="2020-08-14T17:30:00Z">
        <w:r w:rsidR="004E4B34">
          <w:rPr>
            <w:shd w:val="clear" w:color="auto" w:fill="FFFFFF"/>
          </w:rPr>
          <w:t>страх</w:t>
        </w:r>
      </w:ins>
      <w:ins w:id="328" w:author="mokhail" w:date="2020-08-14T17:29:00Z">
        <w:r w:rsidR="004E4B34">
          <w:rPr>
            <w:shd w:val="clear" w:color="auto" w:fill="FFFFFF"/>
          </w:rPr>
          <w:t>,</w:t>
        </w:r>
      </w:ins>
      <w:ins w:id="32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30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3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4" w:author="mokhail" w:date="2020-08-14T17:31:00Z">
        <w:r w:rsidR="004E4B34">
          <w:rPr>
            <w:shd w:val="clear" w:color="auto" w:fill="FFFFFF"/>
          </w:rPr>
          <w:t>подход</w:t>
        </w:r>
      </w:ins>
      <w:ins w:id="33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36" w:author="mokhail" w:date="2020-08-14T17:31:00Z"/>
          <w:shd w:val="clear" w:color="auto" w:fill="FFFFFF"/>
        </w:rPr>
      </w:pPr>
      <w:ins w:id="33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3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3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4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1" w:author="mokhail" w:date="2020-08-14T17:40:00Z">
        <w:r>
          <w:rPr>
            <w:shd w:val="clear" w:color="auto" w:fill="FFFFFF"/>
          </w:rPr>
          <w:t>,</w:t>
        </w:r>
      </w:ins>
      <w:ins w:id="342" w:author="mokhail" w:date="2020-08-14T17:39:00Z">
        <w:r>
          <w:rPr>
            <w:shd w:val="clear" w:color="auto" w:fill="FFFFFF"/>
          </w:rPr>
          <w:t xml:space="preserve"> в </w:t>
        </w:r>
      </w:ins>
      <w:ins w:id="34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4" w:author="mokhail" w:date="2020-08-14T17:37:00Z">
        <w:r>
          <w:rPr>
            <w:shd w:val="clear" w:color="auto" w:fill="FFFFFF"/>
          </w:rPr>
          <w:t xml:space="preserve"> </w:t>
        </w:r>
      </w:ins>
      <w:ins w:id="34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4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4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4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49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50" w:author="mokhail" w:date="2020-08-12T02:44:00Z"/>
          <w:rFonts w:cstheme="minorHAnsi"/>
          <w:highlight w:val="yellow"/>
          <w:rPrChange w:id="351" w:author="mokhail" w:date="2020-08-14T17:54:00Z">
            <w:rPr>
              <w:del w:id="352" w:author="mokhail" w:date="2020-08-12T02:44:00Z"/>
              <w:rFonts w:cstheme="minorHAnsi"/>
            </w:rPr>
          </w:rPrChange>
        </w:rPr>
      </w:pPr>
      <w:commentRangeStart w:id="353"/>
      <w:commentRangeStart w:id="354"/>
      <w:commentRangeStart w:id="355"/>
      <w:commentRangeStart w:id="356"/>
      <w:ins w:id="357" w:author="mokhail" w:date="2020-08-14T17:44:00Z">
        <w:r w:rsidRPr="00263CCA">
          <w:rPr>
            <w:rFonts w:cstheme="minorHAnsi"/>
            <w:highlight w:val="yellow"/>
            <w:rPrChange w:id="35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59" w:author="mokhail" w:date="2020-08-14T17:45:00Z">
        <w:r w:rsidRPr="00263CCA">
          <w:rPr>
            <w:rFonts w:cstheme="minorHAnsi"/>
            <w:highlight w:val="yellow"/>
            <w:rPrChange w:id="36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1" w:author="mokhail" w:date="2020-08-14T17:46:00Z">
        <w:r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3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ания</w:t>
        </w:r>
      </w:ins>
      <w:ins w:id="365" w:author="mokhail" w:date="2020-08-14T17:48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7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68" w:author="mokhail" w:date="2020-08-14T17:51:00Z">
        <w:r w:rsidR="00BD0D28" w:rsidRPr="00BD0D28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70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71" w:author="mokhail" w:date="2020-08-14T17:51:00Z">
        <w:r w:rsidR="00BD0D28" w:rsidRPr="00BD0D28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73" w:author="mokhail" w:date="2020-08-14T17:46:00Z">
        <w:r w:rsidR="00263CCA" w:rsidRPr="00BD0D28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5" w:author="mokhail" w:date="2020-08-14T17:51:00Z">
        <w:r w:rsidR="00BD0D28" w:rsidRPr="00BD0D28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t xml:space="preserve">При </w:t>
        </w:r>
        <w:r w:rsidR="00BD0D28" w:rsidRPr="00BD0D28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lastRenderedPageBreak/>
          <w:t>этом, и визуализация, и классификация выполняются на основании д</w:t>
        </w:r>
      </w:ins>
      <w:ins w:id="378" w:author="mokhail" w:date="2020-08-14T17:52:00Z">
        <w:r w:rsidR="00BD0D28" w:rsidRPr="00BD0D28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80" w:author="mokhail" w:date="2020-08-12T02:44:00Z"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91" w:author="mokhail" w:date="2020-08-12T01:10:00Z">
        <w:r w:rsidR="00D93BEE" w:rsidRPr="00BD0D28" w:rsidDel="00154BDE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93" w:author="mokhail" w:date="2020-08-12T02:44:00Z">
        <w:r w:rsidR="00D93BEE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04" w:author="mokhail" w:date="2020-08-14T17:43:00Z"/>
          <w:rFonts w:cstheme="minorHAnsi"/>
          <w:highlight w:val="yellow"/>
          <w:rPrChange w:id="405" w:author="mokhail" w:date="2020-08-14T17:54:00Z">
            <w:rPr>
              <w:del w:id="406" w:author="mokhail" w:date="2020-08-14T17:43:00Z"/>
              <w:rFonts w:cstheme="minorHAnsi"/>
            </w:rPr>
          </w:rPrChange>
        </w:rPr>
      </w:pPr>
      <w:del w:id="407" w:author="mokhail" w:date="2020-08-14T17:43:00Z"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25" w:author="mokhail" w:date="2020-08-12T02:48:00Z"/>
          <w:rFonts w:cstheme="minorHAnsi"/>
          <w:highlight w:val="yellow"/>
          <w:rPrChange w:id="426" w:author="mokhail" w:date="2020-08-14T17:54:00Z">
            <w:rPr>
              <w:del w:id="427" w:author="mokhail" w:date="2020-08-12T02:48:00Z"/>
              <w:rFonts w:cstheme="minorHAnsi"/>
            </w:rPr>
          </w:rPrChange>
        </w:rPr>
      </w:pPr>
      <w:del w:id="428" w:author="mokhail" w:date="2020-08-12T02:48:00Z">
        <w:r w:rsidRPr="00BD0D28" w:rsidDel="00FF0F45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30" w:author="mokhail" w:date="2020-08-14T17:43:00Z">
        <w:r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35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36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37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38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40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41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42" w:author="mokhail" w:date="2020-08-14T17:54:00Z">
              <w:rPr>
                <w:rFonts w:cstheme="minorHAnsi"/>
              </w:rPr>
            </w:rPrChange>
          </w:rPr>
          <w:delText>.</w:delText>
        </w:r>
      </w:del>
      <w:ins w:id="443" w:author="mokhail" w:date="2020-08-14T17:53:00Z">
        <w:r w:rsidR="00BD0D28" w:rsidRPr="00BD0D28">
          <w:rPr>
            <w:rFonts w:cstheme="minorHAnsi"/>
            <w:highlight w:val="yellow"/>
            <w:rPrChange w:id="444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3"/>
      <w:ins w:id="445" w:author="mokhail" w:date="2020-08-14T17:54:00Z">
        <w:r w:rsidR="00BD0D28">
          <w:rPr>
            <w:rStyle w:val="a9"/>
          </w:rPr>
          <w:commentReference w:id="353"/>
        </w:r>
      </w:ins>
      <w:commentRangeEnd w:id="354"/>
      <w:r w:rsidR="007231D1">
        <w:rPr>
          <w:rStyle w:val="a9"/>
        </w:rPr>
        <w:commentReference w:id="354"/>
      </w:r>
      <w:commentRangeEnd w:id="355"/>
      <w:r w:rsidR="007231D1">
        <w:rPr>
          <w:rStyle w:val="a9"/>
        </w:rPr>
        <w:commentReference w:id="355"/>
      </w:r>
      <w:commentRangeEnd w:id="356"/>
      <w:r w:rsidR="003D7CE8">
        <w:rPr>
          <w:rStyle w:val="a9"/>
        </w:rPr>
        <w:commentReference w:id="35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2EF63D81" w14:textId="37A23A68" w:rsidR="00E95E4F" w:rsidRDefault="00E95E4F" w:rsidP="00E95E4F">
      <w:pPr>
        <w:jc w:val="both"/>
        <w:rPr>
          <w:ins w:id="446" w:author="Artem Ryabinov" w:date="2020-08-19T22:57:00Z"/>
          <w:rFonts w:cstheme="minorHAnsi"/>
        </w:rPr>
      </w:pPr>
      <w:ins w:id="447" w:author="Artem Ryabinov" w:date="2020-08-19T22:57:00Z">
        <w:r>
          <w:rPr>
            <w:rFonts w:cstheme="minorHAnsi"/>
            <w:b/>
            <w:bCs/>
          </w:rPr>
          <w:tab/>
        </w:r>
      </w:ins>
      <w:commentRangeStart w:id="448"/>
      <w:del w:id="449" w:author="Artem Ryabinov" w:date="2020-08-19T20:56:00Z">
        <w:r w:rsidR="00E717AE" w:rsidDel="00C45228">
          <w:rPr>
            <w:rFonts w:cstheme="minorHAnsi"/>
            <w:b/>
            <w:bCs/>
          </w:rPr>
          <w:tab/>
        </w:r>
      </w:del>
      <w:r w:rsidR="00E717AE"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50"/>
      <w:commentRangeStart w:id="451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</w:t>
      </w:r>
      <w:proofErr w:type="spellStart"/>
      <w:r w:rsidR="00D8779F">
        <w:rPr>
          <w:rFonts w:cstheme="minorHAnsi"/>
        </w:rPr>
        <w:t>часоты</w:t>
      </w:r>
      <w:proofErr w:type="spellEnd"/>
      <w:r w:rsidR="00D8779F">
        <w:rPr>
          <w:rFonts w:cstheme="minorHAnsi"/>
        </w:rPr>
        <w:t xml:space="preserve">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proofErr w:type="spellStart"/>
      <w:r w:rsidR="00D8779F" w:rsidRPr="009E57BC">
        <w:rPr>
          <w:rFonts w:cstheme="minorHAnsi"/>
        </w:rPr>
        <w:t>кепстральные</w:t>
      </w:r>
      <w:proofErr w:type="spellEnd"/>
      <w:ins w:id="452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proofErr w:type="spellStart"/>
      <w:ins w:id="453" w:author="Artem Ryabinov" w:date="2020-08-19T20:56:00Z">
        <w:r w:rsidR="00C45228">
          <w:rPr>
            <w:rFonts w:cstheme="minorHAnsi"/>
          </w:rPr>
          <w:t>кепстральные</w:t>
        </w:r>
        <w:proofErr w:type="spellEnd"/>
        <w:r w:rsidR="00C45228">
          <w:rPr>
            <w:rFonts w:cstheme="minorHAnsi"/>
          </w:rPr>
          <w:t xml:space="preserve"> </w:t>
        </w:r>
      </w:ins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ins w:id="454" w:author="Artem Ryabinov" w:date="2020-08-19T20:56:00Z">
        <w:r w:rsidR="00C45228">
          <w:rPr>
            <w:rFonts w:cstheme="minorHAnsi"/>
          </w:rPr>
          <w:t>С</w:t>
        </w:r>
      </w:ins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>характеристики</w:t>
      </w:r>
      <w:ins w:id="455" w:author="Artem Ryabinov" w:date="2020-08-19T20:57:00Z">
        <w:r w:rsidR="00C45228">
          <w:rPr>
            <w:rFonts w:cstheme="minorHAnsi"/>
          </w:rPr>
          <w:t>, а так же их производные по времени</w:t>
        </w:r>
      </w:ins>
      <w:r w:rsidR="00D8779F">
        <w:rPr>
          <w:rFonts w:cstheme="minorHAnsi"/>
        </w:rPr>
        <w:t xml:space="preserve">. </w:t>
      </w:r>
      <w:r w:rsidR="001A1FE1">
        <w:rPr>
          <w:rFonts w:cstheme="minorHAnsi"/>
        </w:rPr>
        <w:t>Функциональные признаки включают в себя статистические показатели низкоуровневых дескрипторов (</w:t>
      </w:r>
      <w:proofErr w:type="gramStart"/>
      <w:r w:rsidR="001A1FE1">
        <w:rPr>
          <w:rFonts w:cstheme="minorHAnsi"/>
        </w:rPr>
        <w:t xml:space="preserve">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>максимум</w:t>
      </w:r>
      <w:proofErr w:type="gramEnd"/>
      <w:r w:rsidR="001A1FE1">
        <w:rPr>
          <w:rFonts w:cstheme="minorHAnsi"/>
        </w:rPr>
        <w:t xml:space="preserve">, различные </w:t>
      </w:r>
      <w:proofErr w:type="spellStart"/>
      <w:r w:rsidR="001A1FE1">
        <w:rPr>
          <w:rFonts w:cstheme="minorHAnsi"/>
        </w:rPr>
        <w:t>процентили</w:t>
      </w:r>
      <w:proofErr w:type="spellEnd"/>
      <w:r w:rsidR="001A1FE1">
        <w:rPr>
          <w:rFonts w:cstheme="minorHAnsi"/>
        </w:rPr>
        <w:t xml:space="preserve">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>).</w:t>
      </w:r>
      <w:ins w:id="456" w:author="Artem Ryabinov" w:date="2020-08-19T22:57:00Z">
        <w:r>
          <w:rPr>
            <w:rFonts w:cstheme="minorHAnsi"/>
          </w:rPr>
          <w:t xml:space="preserve"> </w:t>
        </w:r>
      </w:ins>
    </w:p>
    <w:p w14:paraId="5ADBAB79" w14:textId="039CBC73" w:rsidR="001A1FE1" w:rsidRPr="00E37CD7" w:rsidRDefault="001A1FE1" w:rsidP="008E0DA2">
      <w:pPr>
        <w:ind w:firstLine="708"/>
        <w:jc w:val="both"/>
        <w:rPr>
          <w:rFonts w:cstheme="minorHAnsi"/>
          <w:lang w:val="en-US"/>
        </w:rPr>
      </w:pPr>
      <w:del w:id="457" w:author="Artem Ryabinov" w:date="2020-08-19T22:57:00Z">
        <w:r w:rsidRPr="00E95E4F" w:rsidDel="00E95E4F">
          <w:rPr>
            <w:rFonts w:cstheme="minorHAnsi"/>
            <w:lang w:val="en-US"/>
            <w:rPrChange w:id="458" w:author="Artem Ryabinov" w:date="2020-08-19T22:57:00Z">
              <w:rPr>
                <w:rFonts w:cstheme="minorHAnsi"/>
              </w:rPr>
            </w:rPrChange>
          </w:rPr>
          <w:delText xml:space="preserve"> </w:delText>
        </w:r>
      </w:del>
      <w:r w:rsidRPr="009E57BC">
        <w:rPr>
          <w:rFonts w:cstheme="minorHAnsi"/>
        </w:rPr>
        <w:t>Результатом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8E0DA2">
        <w:rPr>
          <w:rFonts w:cstheme="minorHAnsi"/>
          <w:lang w:val="en-US"/>
        </w:rPr>
        <w:t xml:space="preserve"> [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8E0DA2">
        <w:rPr>
          <w:rFonts w:cstheme="minorHAnsi"/>
          <w:highlight w:val="green"/>
          <w:lang w:val="en-US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llmer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Martin</w:t>
      </w:r>
      <w:r w:rsidRPr="008E0DA2">
        <w:rPr>
          <w:rFonts w:cstheme="minorHAnsi"/>
          <w:highlight w:val="green"/>
          <w:lang w:val="en-US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uller</w:t>
      </w:r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Bj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rn</w:t>
      </w:r>
      <w:r w:rsidRPr="008E0DA2">
        <w:rPr>
          <w:rFonts w:cstheme="minorHAnsi"/>
          <w:highlight w:val="green"/>
          <w:lang w:val="en-US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0).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Pr="00E37CD7">
        <w:rPr>
          <w:rFonts w:cstheme="minorHAnsi"/>
          <w:highlight w:val="green"/>
          <w:lang w:val="en-US"/>
        </w:rPr>
        <w:t>.</w:t>
      </w:r>
      <w:r w:rsidRPr="00E37CD7">
        <w:rPr>
          <w:rFonts w:cstheme="minorHAnsi"/>
          <w:lang w:val="en-US"/>
        </w:rPr>
        <w:t>][</w:t>
      </w:r>
      <w:proofErr w:type="gramEnd"/>
      <w:r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Pr="00E37CD7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е более 5000 элементов [</w:t>
      </w:r>
      <w:r w:rsidRPr="00E37CD7">
        <w:rPr>
          <w:rFonts w:cstheme="minorHAnsi"/>
          <w:highlight w:val="green"/>
          <w:lang w:val="en-US"/>
        </w:rPr>
        <w:t>Schuller</w:t>
      </w:r>
      <w:r w:rsidRPr="00E37CD7">
        <w:rPr>
          <w:rFonts w:cstheme="minorHAnsi"/>
          <w:highlight w:val="green"/>
        </w:rPr>
        <w:t xml:space="preserve">, </w:t>
      </w:r>
      <w:proofErr w:type="spellStart"/>
      <w:r w:rsidRPr="00E37CD7">
        <w:rPr>
          <w:rFonts w:cstheme="minorHAnsi"/>
          <w:highlight w:val="green"/>
          <w:lang w:val="en-US"/>
        </w:rPr>
        <w:t>Bj</w:t>
      </w:r>
      <w:proofErr w:type="spellEnd"/>
      <w:r w:rsidRPr="00E37CD7">
        <w:rPr>
          <w:rFonts w:cstheme="minorHAnsi"/>
          <w:highlight w:val="green"/>
        </w:rPr>
        <w:t>ö</w:t>
      </w:r>
      <w:proofErr w:type="spellStart"/>
      <w:r w:rsidRPr="00E37CD7">
        <w:rPr>
          <w:rFonts w:cstheme="minorHAnsi"/>
          <w:highlight w:val="green"/>
          <w:lang w:val="en-US"/>
        </w:rPr>
        <w:t>rn</w:t>
      </w:r>
      <w:proofErr w:type="spellEnd"/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teid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tef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Batlin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to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Vinciarell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lessandr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erer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Klau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Ringeva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e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Chetouan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ohamed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elix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arch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Erik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ortillaro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arcello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alami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Hugue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Polychroniou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na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Valente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Kim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amuel</w:t>
      </w:r>
      <w:r w:rsidRPr="00E37CD7">
        <w:rPr>
          <w:rFonts w:cstheme="minorHAnsi"/>
          <w:highlight w:val="green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Pr="00E37CD7">
        <w:rPr>
          <w:rFonts w:cstheme="minorHAnsi"/>
          <w:highlight w:val="green"/>
          <w:lang w:val="en-US"/>
        </w:rPr>
        <w:t>paralinguistics</w:t>
      </w:r>
      <w:proofErr w:type="spellEnd"/>
      <w:r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та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унифициров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о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остранств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для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адач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аффективных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вычислений</w:t>
      </w:r>
      <w:r w:rsidRPr="00E37CD7">
        <w:rPr>
          <w:rFonts w:cstheme="minorHAnsi"/>
          <w:lang w:val="en-US"/>
        </w:rPr>
        <w:t xml:space="preserve"> [</w:t>
      </w:r>
      <w:r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Pr="00E37CD7">
        <w:rPr>
          <w:rFonts w:cstheme="minorHAnsi"/>
          <w:highlight w:val="green"/>
          <w:lang w:val="en-US"/>
        </w:rPr>
        <w:t>GeMAPS</w:t>
      </w:r>
      <w:proofErr w:type="spellEnd"/>
      <w:r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Pr="00E37CD7">
        <w:rPr>
          <w:rFonts w:cstheme="minorHAnsi"/>
          <w:highlight w:val="green"/>
          <w:lang w:val="en-US"/>
        </w:rPr>
        <w:t>doi</w:t>
      </w:r>
      <w:proofErr w:type="spellEnd"/>
      <w:r w:rsidRPr="00E37CD7">
        <w:rPr>
          <w:rFonts w:cstheme="minorHAnsi"/>
          <w:highlight w:val="green"/>
          <w:lang w:val="en-US"/>
        </w:rPr>
        <w:t>: 10.1109/TAFFC.2015.2457417</w:t>
      </w:r>
      <w:r w:rsidRPr="00E37CD7">
        <w:rPr>
          <w:rFonts w:cstheme="minorHAnsi"/>
          <w:lang w:val="en-US"/>
        </w:rPr>
        <w:t>].</w:t>
      </w:r>
    </w:p>
    <w:p w14:paraId="3C406F74" w14:textId="4D5B88C1" w:rsidR="00BE3402" w:rsidRPr="00BE1926" w:rsidRDefault="001A1FE1" w:rsidP="00E95E4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  <w:rPrChange w:id="459" w:author="Artem Ryabinov" w:date="2020-08-20T20:36:00Z">
            <w:rPr>
              <w:rFonts w:cstheme="minorHAnsi"/>
            </w:rPr>
          </w:rPrChange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ins w:id="460" w:author="Artem Ryabinov" w:date="2020-08-19T20:53:00Z">
        <w:r w:rsidR="00C45228" w:rsidRPr="00C45228">
          <w:rPr>
            <w:rFonts w:cstheme="minorHAnsi"/>
          </w:rPr>
          <w:t>гауссовская смешанная модель</w:t>
        </w:r>
        <w:r w:rsidR="00C45228" w:rsidRPr="00C45228" w:rsidDel="00C45228">
          <w:rPr>
            <w:rFonts w:cstheme="minorHAnsi"/>
          </w:rPr>
          <w:t xml:space="preserve"> </w:t>
        </w:r>
      </w:ins>
      <w:del w:id="461" w:author="Artem Ryabinov" w:date="2020-08-19T20:53:00Z">
        <w:r w:rsidR="00BE3402" w:rsidDel="00C45228">
          <w:rPr>
            <w:rFonts w:cstheme="minorHAnsi"/>
            <w:lang w:val="en-US"/>
          </w:rPr>
          <w:delText>Gaussian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ixture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odel</w:delText>
        </w:r>
      </w:del>
      <w:r w:rsidR="00BE3402" w:rsidRPr="00BE3402">
        <w:rPr>
          <w:rFonts w:cstheme="minorHAnsi"/>
        </w:rPr>
        <w:t xml:space="preserve"> </w:t>
      </w:r>
      <w:r w:rsidR="00BE3402" w:rsidRPr="00BE3402">
        <w:rPr>
          <w:rFonts w:cstheme="minorHAnsi"/>
        </w:rPr>
        <w:lastRenderedPageBreak/>
        <w:t>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ins w:id="462" w:author="Artem Ryabinov" w:date="2020-08-19T21:06:00Z">
        <w:r w:rsidR="00805016">
          <w:rPr>
            <w:rFonts w:cstheme="minorHAnsi"/>
          </w:rPr>
          <w:t xml:space="preserve">алгоритм 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3" w:author="Artem Ryabinov" w:date="2020-08-19T21:06:00Z">
              <w:rPr>
                <w:rFonts w:cstheme="minorHAnsi"/>
                <w:lang w:val="en-US"/>
              </w:rPr>
            </w:rPrChange>
          </w:rPr>
          <w:t xml:space="preserve"> </w:t>
        </w:r>
        <w:r w:rsidR="00805016">
          <w:rPr>
            <w:rFonts w:cstheme="minorHAnsi"/>
          </w:rPr>
          <w:t>ближайших соседей (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64" w:author="Artem Ryabinov" w:date="2020-08-19T21:06:00Z">
              <w:rPr>
                <w:rFonts w:cstheme="minorHAnsi"/>
                <w:lang w:val="en-US"/>
              </w:rPr>
            </w:rPrChange>
          </w:rPr>
          <w:t>-</w:t>
        </w:r>
        <w:r w:rsidR="00805016">
          <w:rPr>
            <w:rFonts w:cstheme="minorHAnsi"/>
            <w:lang w:val="en-US"/>
          </w:rPr>
          <w:t>NN</w:t>
        </w:r>
        <w:r w:rsidR="00805016" w:rsidRPr="00805016">
          <w:rPr>
            <w:rFonts w:cstheme="minorHAnsi"/>
            <w:rPrChange w:id="465" w:author="Artem Ryabinov" w:date="2020-08-19T21:06:00Z">
              <w:rPr>
                <w:rFonts w:cstheme="minorHAnsi"/>
                <w:lang w:val="en-US"/>
              </w:rPr>
            </w:rPrChange>
          </w:rPr>
          <w:t>)</w:t>
        </w:r>
        <w:r w:rsidR="00805016">
          <w:rPr>
            <w:rFonts w:cstheme="minorHAnsi"/>
          </w:rPr>
          <w:t xml:space="preserve">, </w:t>
        </w:r>
      </w:ins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del w:id="466" w:author="Artem Ryabinov" w:date="2020-08-19T22:10:00Z">
        <w:r w:rsidR="00BE3402" w:rsidDel="002F407D">
          <w:rPr>
            <w:rFonts w:cstheme="minorHAnsi"/>
            <w:lang w:val="en-US"/>
          </w:rPr>
          <w:delText>Khulage</w:delText>
        </w:r>
        <w:r w:rsidR="00BE3402" w:rsidRPr="00C26545" w:rsidDel="002F407D">
          <w:rPr>
            <w:rFonts w:cstheme="minorHAnsi"/>
            <w:lang w:val="en-US"/>
          </w:rPr>
          <w:delText xml:space="preserve"> 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C26545" w:rsidDel="002F407D">
          <w:rPr>
            <w:rFonts w:cstheme="minorHAnsi"/>
            <w:lang w:val="en-US"/>
          </w:rPr>
          <w:delText xml:space="preserve"> [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Khulage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,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>.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..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(2012). Extraction of pitch, duration and formant frequencies for emotion recognition system. IET</w:delText>
        </w:r>
        <w:r w:rsidR="00C26545" w:rsidRPr="00EF05B8" w:rsidDel="002F407D">
          <w:rPr>
            <w:rFonts w:cstheme="minorHAnsi"/>
            <w:highlight w:val="green"/>
            <w:lang w:val="en-US"/>
            <w:rPrChange w:id="467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onference</w:delText>
        </w:r>
        <w:r w:rsidR="00C26545" w:rsidRPr="00EF05B8" w:rsidDel="002F407D">
          <w:rPr>
            <w:rFonts w:cstheme="minorHAnsi"/>
            <w:highlight w:val="green"/>
            <w:lang w:val="en-US"/>
            <w:rPrChange w:id="468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Publications</w:delText>
        </w:r>
        <w:r w:rsidR="00C26545" w:rsidRPr="00EF05B8" w:rsidDel="002F407D">
          <w:rPr>
            <w:rFonts w:cstheme="minorHAnsi"/>
            <w:highlight w:val="green"/>
            <w:lang w:val="en-US"/>
            <w:rPrChange w:id="469" w:author="Artem Ryabinov" w:date="2020-08-19T22:23:00Z">
              <w:rPr>
                <w:rFonts w:cstheme="minorHAnsi"/>
                <w:highlight w:val="green"/>
              </w:rPr>
            </w:rPrChange>
          </w:rPr>
          <w:delText>. 2012. 7-9. 10.1049/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p</w:delText>
        </w:r>
        <w:r w:rsidR="00C26545" w:rsidRPr="00EF05B8" w:rsidDel="002F407D">
          <w:rPr>
            <w:rFonts w:cstheme="minorHAnsi"/>
            <w:highlight w:val="green"/>
            <w:lang w:val="en-US"/>
            <w:rPrChange w:id="470" w:author="Artem Ryabinov" w:date="2020-08-19T22:23:00Z">
              <w:rPr>
                <w:rFonts w:cstheme="minorHAnsi"/>
                <w:highlight w:val="green"/>
              </w:rPr>
            </w:rPrChange>
          </w:rPr>
          <w:delText>.2012.2482.</w:delText>
        </w:r>
        <w:r w:rsidR="00C26545" w:rsidRPr="00EF05B8" w:rsidDel="002F407D">
          <w:rPr>
            <w:rFonts w:cstheme="minorHAnsi"/>
            <w:lang w:val="en-US"/>
            <w:rPrChange w:id="471" w:author="Artem Ryabinov" w:date="2020-08-19T22:23:00Z">
              <w:rPr>
                <w:rFonts w:cstheme="minorHAnsi"/>
              </w:rPr>
            </w:rPrChange>
          </w:rPr>
          <w:delText>]</w:delText>
        </w:r>
        <w:r w:rsidR="00BE3402" w:rsidRPr="00EF05B8" w:rsidDel="002F407D">
          <w:rPr>
            <w:rFonts w:cstheme="minorHAnsi"/>
            <w:lang w:val="en-US"/>
            <w:rPrChange w:id="47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спользовал</w:delText>
        </w:r>
        <w:r w:rsidR="00BE3402" w:rsidRPr="00EF05B8" w:rsidDel="002F407D">
          <w:rPr>
            <w:rFonts w:cstheme="minorHAnsi"/>
            <w:lang w:val="en-US"/>
            <w:rPrChange w:id="47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высоту</w:delText>
        </w:r>
        <w:r w:rsidR="00BE3402" w:rsidRPr="00EF05B8" w:rsidDel="002F407D">
          <w:rPr>
            <w:rFonts w:cstheme="minorHAnsi"/>
            <w:lang w:val="en-US"/>
            <w:rPrChange w:id="474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тона</w:delText>
        </w:r>
        <w:r w:rsidR="00BE3402" w:rsidRPr="00EF05B8" w:rsidDel="002F407D">
          <w:rPr>
            <w:rFonts w:cstheme="minorHAnsi"/>
            <w:lang w:val="en-US"/>
            <w:rPrChange w:id="475" w:author="Artem Ryabinov" w:date="2020-08-19T22:23:00Z">
              <w:rPr>
                <w:rFonts w:cstheme="minorHAnsi"/>
              </w:rPr>
            </w:rPrChange>
          </w:rPr>
          <w:delText xml:space="preserve">, </w:delText>
        </w:r>
        <w:r w:rsidR="00BE3402" w:rsidDel="002F407D">
          <w:rPr>
            <w:rFonts w:cstheme="minorHAnsi"/>
          </w:rPr>
          <w:delText>длительнось</w:delText>
        </w:r>
        <w:r w:rsidR="00BE3402" w:rsidRPr="00EF05B8" w:rsidDel="002F407D">
          <w:rPr>
            <w:rFonts w:cstheme="minorHAnsi"/>
            <w:lang w:val="en-US"/>
            <w:rPrChange w:id="47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пауз</w:delText>
        </w:r>
        <w:r w:rsidR="00BE3402" w:rsidRPr="00EF05B8" w:rsidDel="002F407D">
          <w:rPr>
            <w:rFonts w:cstheme="minorHAnsi"/>
            <w:lang w:val="en-US"/>
            <w:rPrChange w:id="47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</w:delText>
        </w:r>
        <w:r w:rsidR="00BE3402" w:rsidRPr="00EF05B8" w:rsidDel="002F407D">
          <w:rPr>
            <w:rFonts w:cstheme="minorHAnsi"/>
            <w:lang w:val="en-US"/>
            <w:rPrChange w:id="478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значения</w:delText>
        </w:r>
        <w:r w:rsidR="00BE3402" w:rsidRPr="00EF05B8" w:rsidDel="002F407D">
          <w:rPr>
            <w:rFonts w:cstheme="minorHAnsi"/>
            <w:lang w:val="en-US"/>
            <w:rPrChange w:id="479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частот</w:delText>
        </w:r>
        <w:r w:rsidR="00BE3402" w:rsidRPr="00EF05B8" w:rsidDel="002F407D">
          <w:rPr>
            <w:rFonts w:cstheme="minorHAnsi"/>
            <w:lang w:val="en-US"/>
            <w:rPrChange w:id="480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сновных</w:delText>
        </w:r>
        <w:r w:rsidR="00BE3402" w:rsidRPr="00EF05B8" w:rsidDel="002F407D">
          <w:rPr>
            <w:rFonts w:cstheme="minorHAnsi"/>
            <w:lang w:val="en-US"/>
            <w:rPrChange w:id="48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формант</w:delText>
        </w:r>
        <w:r w:rsidR="00BE3402" w:rsidRPr="00EF05B8" w:rsidDel="002F407D">
          <w:rPr>
            <w:rFonts w:cstheme="minorHAnsi"/>
            <w:lang w:val="en-US"/>
            <w:rPrChange w:id="48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для</w:delText>
        </w:r>
        <w:r w:rsidR="00BE3402" w:rsidRPr="00EF05B8" w:rsidDel="002F407D">
          <w:rPr>
            <w:rFonts w:cstheme="minorHAnsi"/>
            <w:lang w:val="en-US"/>
            <w:rPrChange w:id="48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бучения</w:delText>
        </w:r>
        <w:r w:rsidR="00BE3402" w:rsidRPr="00EF05B8" w:rsidDel="002F407D">
          <w:rPr>
            <w:rFonts w:cstheme="minorHAnsi"/>
            <w:lang w:val="en-US"/>
            <w:rPrChange w:id="484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5" w:author="Artem Ryabinov" w:date="2020-08-19T20:53:00Z">
              <w:rPr>
                <w:rFonts w:cstheme="minorHAnsi"/>
              </w:rPr>
            </w:rPrChange>
          </w:rPr>
          <w:delText>классификатор</w:delText>
        </w:r>
        <w:r w:rsidR="00BE3402" w:rsidRPr="00EF05B8" w:rsidDel="002F407D">
          <w:rPr>
            <w:rFonts w:cstheme="minorHAnsi"/>
            <w:lang w:val="en-US"/>
            <w:rPrChange w:id="486" w:author="Artem Ryabinov" w:date="2020-08-19T22:23:00Z">
              <w:rPr>
                <w:rFonts w:cstheme="minorHAnsi"/>
              </w:rPr>
            </w:rPrChange>
          </w:rPr>
          <w:delText xml:space="preserve">}, </w:delText>
        </w:r>
        <w:r w:rsidR="00BE3402" w:rsidDel="002F407D">
          <w:rPr>
            <w:rFonts w:cstheme="minorHAnsi"/>
          </w:rPr>
          <w:delText>получив</w:delText>
        </w:r>
        <w:r w:rsidR="00BE3402" w:rsidRPr="00EF05B8" w:rsidDel="002F407D">
          <w:rPr>
            <w:rFonts w:cstheme="minorHAnsi"/>
            <w:lang w:val="en-US"/>
            <w:rPrChange w:id="48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88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89" w:author="Artem Ryabinov" w:date="2020-08-19T20:53:00Z">
              <w:rPr>
                <w:rFonts w:cstheme="minorHAnsi"/>
              </w:rPr>
            </w:rPrChange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90" w:author="Artem Ryabinov" w:date="2020-08-19T22:23:00Z">
              <w:rPr>
                <w:rFonts w:cstheme="minorHAnsi"/>
              </w:rPr>
            </w:rPrChange>
          </w:rPr>
          <w:delText xml:space="preserve">}. </w:delText>
        </w:r>
        <w:r w:rsidR="00BE3402" w:rsidDel="002F407D">
          <w:rPr>
            <w:rFonts w:cstheme="minorHAnsi"/>
          </w:rPr>
          <w:delText>Однако</w:delText>
        </w:r>
        <w:r w:rsidR="00BE3402" w:rsidRPr="00EF05B8" w:rsidDel="002F407D">
          <w:rPr>
            <w:rFonts w:cstheme="minorHAnsi"/>
            <w:lang w:val="en-US"/>
            <w:rPrChange w:id="491" w:author="Artem Ryabinov" w:date="2020-08-19T22:23:00Z">
              <w:rPr>
                <w:rFonts w:cstheme="minorHAnsi"/>
              </w:rPr>
            </w:rPrChange>
          </w:rPr>
          <w:delText>, {</w:delText>
        </w:r>
        <w:r w:rsidR="00BE3402" w:rsidRPr="00C45228" w:rsidDel="002F407D">
          <w:rPr>
            <w:rFonts w:cstheme="minorHAnsi"/>
            <w:highlight w:val="darkYellow"/>
            <w:rPrChange w:id="492" w:author="Artem Ryabinov" w:date="2020-08-19T20:53:00Z">
              <w:rPr>
                <w:rFonts w:cstheme="minorHAnsi"/>
              </w:rPr>
            </w:rPrChange>
          </w:rPr>
          <w:delText>минусы</w:delText>
        </w:r>
        <w:r w:rsidR="00BE3402" w:rsidRPr="00EF05B8" w:rsidDel="002F407D">
          <w:rPr>
            <w:rFonts w:cstheme="minorHAnsi"/>
            <w:lang w:val="en-US"/>
            <w:rPrChange w:id="493" w:author="Artem Ryabinov" w:date="2020-08-19T22:23:00Z">
              <w:rPr>
                <w:rFonts w:cstheme="minorHAnsi"/>
              </w:rPr>
            </w:rPrChange>
          </w:rPr>
          <w:delText>}.</w:delText>
        </w:r>
        <w:r w:rsidR="00F153C6" w:rsidRPr="00EF05B8" w:rsidDel="002F407D">
          <w:rPr>
            <w:rFonts w:cstheme="minorHAnsi"/>
            <w:lang w:val="en-US"/>
            <w:rPrChange w:id="494" w:author="Artem Ryabinov" w:date="2020-08-19T22:23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  <w:lang w:val="en-US"/>
        </w:rPr>
        <w:t>Lin</w:t>
      </w:r>
      <w:r w:rsidR="00F153C6" w:rsidRPr="00EF05B8">
        <w:rPr>
          <w:rFonts w:cstheme="minorHAnsi"/>
          <w:lang w:val="en-US"/>
          <w:rPrChange w:id="495" w:author="Artem Ryabinov" w:date="2020-08-19T22:23:00Z">
            <w:rPr>
              <w:rFonts w:cstheme="minorHAnsi"/>
            </w:rPr>
          </w:rPrChange>
        </w:rPr>
        <w:t xml:space="preserve"> </w:t>
      </w:r>
      <w:r w:rsidR="00F153C6">
        <w:rPr>
          <w:rFonts w:cstheme="minorHAnsi"/>
        </w:rPr>
        <w:t>и</w:t>
      </w:r>
      <w:r w:rsidR="00F153C6" w:rsidRPr="00EF05B8">
        <w:rPr>
          <w:rFonts w:cstheme="minorHAnsi"/>
          <w:lang w:val="en-US"/>
          <w:rPrChange w:id="496" w:author="Artem Ryabinov" w:date="2020-08-19T22:23:00Z">
            <w:rPr>
              <w:rFonts w:cstheme="minorHAnsi"/>
            </w:rPr>
          </w:rPrChange>
        </w:rPr>
        <w:t xml:space="preserve"> </w:t>
      </w:r>
      <w:proofErr w:type="spellStart"/>
      <w:r w:rsidR="00F153C6">
        <w:rPr>
          <w:rFonts w:cstheme="minorHAnsi"/>
        </w:rPr>
        <w:t>др</w:t>
      </w:r>
      <w:proofErr w:type="spellEnd"/>
      <w:r w:rsidR="00F153C6" w:rsidRPr="00EF05B8">
        <w:rPr>
          <w:rFonts w:cstheme="minorHAnsi"/>
          <w:lang w:val="en-US"/>
          <w:rPrChange w:id="497" w:author="Artem Ryabinov" w:date="2020-08-19T22:23:00Z">
            <w:rPr>
              <w:rFonts w:cstheme="minorHAnsi"/>
            </w:rPr>
          </w:rPrChange>
        </w:rPr>
        <w:t xml:space="preserve"> [</w:t>
      </w:r>
      <w:ins w:id="498" w:author="Artem Ryabinov" w:date="2020-08-19T22:23:00Z">
        <w:r w:rsidR="00EF05B8" w:rsidRPr="00EF05B8">
          <w:rPr>
            <w:rFonts w:cstheme="minorHAnsi"/>
            <w:highlight w:val="green"/>
            <w:lang w:val="en-US"/>
            <w:rPrChange w:id="499" w:author="Artem Ryabinov" w:date="2020-08-19T22:23:00Z">
              <w:rPr>
                <w:rFonts w:cstheme="minorHAnsi"/>
                <w:lang w:val="en-US"/>
              </w:rPr>
            </w:rPrChange>
          </w:rPr>
          <w:t>Lin, J.C.; Wu, C.H.; Wei, W.L.: Semi-coupled hidden Markov</w:t>
        </w:r>
        <w:r w:rsidR="00EF05B8" w:rsidRPr="00EF05B8">
          <w:rPr>
            <w:rFonts w:cstheme="minorHAnsi"/>
            <w:highlight w:val="green"/>
            <w:lang w:val="en-US"/>
            <w:rPrChange w:id="500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1" w:author="Artem Ryabinov" w:date="2020-08-19T22:23:00Z">
              <w:rPr>
                <w:rFonts w:cstheme="minorHAnsi"/>
                <w:lang w:val="en-US"/>
              </w:rPr>
            </w:rPrChange>
          </w:rPr>
          <w:t>model with state-based alignment strategy for audio-visual emotion</w:t>
        </w:r>
        <w:r w:rsidR="00EF05B8" w:rsidRPr="00EF05B8">
          <w:rPr>
            <w:rFonts w:cstheme="minorHAnsi"/>
            <w:highlight w:val="green"/>
            <w:lang w:val="en-US"/>
            <w:rPrChange w:id="502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3" w:author="Artem Ryabinov" w:date="2020-08-19T22:23:00Z">
              <w:rPr>
                <w:rFonts w:cstheme="minorHAnsi"/>
                <w:lang w:val="en-US"/>
              </w:rPr>
            </w:rPrChange>
          </w:rPr>
          <w:t>recognition, in Proc. Affective</w:t>
        </w:r>
        <w:r w:rsidR="00EF05B8" w:rsidRPr="00BE1926">
          <w:rPr>
            <w:rFonts w:cstheme="minorHAnsi"/>
            <w:highlight w:val="green"/>
            <w:rPrChange w:id="504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5" w:author="Artem Ryabinov" w:date="2020-08-19T22:23:00Z">
              <w:rPr>
                <w:rFonts w:cstheme="minorHAnsi"/>
                <w:lang w:val="en-US"/>
              </w:rPr>
            </w:rPrChange>
          </w:rPr>
          <w:t>Computing</w:t>
        </w:r>
        <w:r w:rsidR="00EF05B8" w:rsidRPr="00BE1926">
          <w:rPr>
            <w:rFonts w:cstheme="minorHAnsi"/>
            <w:highlight w:val="green"/>
            <w:rPrChange w:id="506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7" w:author="Artem Ryabinov" w:date="2020-08-19T22:23:00Z">
              <w:rPr>
                <w:rFonts w:cstheme="minorHAnsi"/>
                <w:lang w:val="en-US"/>
              </w:rPr>
            </w:rPrChange>
          </w:rPr>
          <w:t>and</w:t>
        </w:r>
        <w:r w:rsidR="00EF05B8" w:rsidRPr="00BE1926">
          <w:rPr>
            <w:rFonts w:cstheme="minorHAnsi"/>
            <w:highlight w:val="green"/>
            <w:rPrChange w:id="508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09" w:author="Artem Ryabinov" w:date="2020-08-19T22:23:00Z">
              <w:rPr>
                <w:rFonts w:cstheme="minorHAnsi"/>
                <w:lang w:val="en-US"/>
              </w:rPr>
            </w:rPrChange>
          </w:rPr>
          <w:t>Intelligent</w:t>
        </w:r>
        <w:r w:rsidR="00EF05B8" w:rsidRPr="00BE1926">
          <w:rPr>
            <w:rFonts w:cstheme="minorHAnsi"/>
            <w:highlight w:val="green"/>
            <w:rPrChange w:id="510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1" w:author="Artem Ryabinov" w:date="2020-08-19T22:23:00Z">
              <w:rPr>
                <w:rFonts w:cstheme="minorHAnsi"/>
                <w:lang w:val="en-US"/>
              </w:rPr>
            </w:rPrChange>
          </w:rPr>
          <w:t>Interaction</w:t>
        </w:r>
        <w:r w:rsidR="00EF05B8" w:rsidRPr="00BE1926">
          <w:rPr>
            <w:rFonts w:cstheme="minorHAnsi"/>
            <w:highlight w:val="green"/>
            <w:rPrChange w:id="512" w:author="Artem Ryabinov" w:date="2020-08-20T20:36:00Z">
              <w:rPr>
                <w:rFonts w:cstheme="minorHAnsi"/>
              </w:rPr>
            </w:rPrChange>
          </w:rPr>
          <w:t xml:space="preserve"> </w:t>
        </w:r>
        <w:r w:rsidR="00EF05B8" w:rsidRPr="00BE1926">
          <w:rPr>
            <w:rFonts w:cstheme="minorHAnsi"/>
            <w:highlight w:val="green"/>
            <w:rPrChange w:id="513" w:author="Artem Ryabinov" w:date="2020-08-20T20:36:00Z">
              <w:rPr>
                <w:rFonts w:cstheme="minorHAnsi"/>
                <w:lang w:val="en-US"/>
              </w:rPr>
            </w:rPrChange>
          </w:rPr>
          <w:t>(</w:t>
        </w:r>
        <w:r w:rsidR="00EF05B8" w:rsidRPr="00EF05B8">
          <w:rPr>
            <w:rFonts w:cstheme="minorHAnsi"/>
            <w:highlight w:val="green"/>
            <w:lang w:val="en-US"/>
            <w:rPrChange w:id="514" w:author="Artem Ryabinov" w:date="2020-08-19T22:23:00Z">
              <w:rPr>
                <w:rFonts w:cstheme="minorHAnsi"/>
                <w:lang w:val="en-US"/>
              </w:rPr>
            </w:rPrChange>
          </w:rPr>
          <w:t>ACII</w:t>
        </w:r>
        <w:r w:rsidR="00EF05B8" w:rsidRPr="00BE1926">
          <w:rPr>
            <w:rFonts w:cstheme="minorHAnsi"/>
            <w:highlight w:val="green"/>
            <w:rPrChange w:id="515" w:author="Artem Ryabinov" w:date="2020-08-20T20:36:00Z">
              <w:rPr>
                <w:rFonts w:cstheme="minorHAnsi"/>
                <w:lang w:val="en-US"/>
              </w:rPr>
            </w:rPrChange>
          </w:rPr>
          <w:t>), 2011, 185–194.</w:t>
        </w:r>
      </w:ins>
      <w:del w:id="516" w:author="Artem Ryabinov" w:date="2020-08-19T22:23:00Z">
        <w:r w:rsidR="00F153C6" w:rsidRPr="00BE1926" w:rsidDel="00EF05B8">
          <w:rPr>
            <w:rFonts w:cstheme="minorHAnsi"/>
            <w:highlight w:val="green"/>
            <w:rPrChange w:id="517" w:author="Artem Ryabinov" w:date="2020-08-20T20:36:00Z">
              <w:rPr>
                <w:rFonts w:cstheme="minorHAnsi"/>
                <w:highlight w:val="green"/>
              </w:rPr>
            </w:rPrChange>
          </w:rPr>
          <w:delText>51</w:delText>
        </w:r>
      </w:del>
      <w:r w:rsidR="00F153C6" w:rsidRPr="00BE1926">
        <w:rPr>
          <w:rFonts w:cstheme="minorHAnsi"/>
          <w:rPrChange w:id="518" w:author="Artem Ryabinov" w:date="2020-08-20T20:36:00Z">
            <w:rPr>
              <w:rFonts w:cstheme="minorHAnsi"/>
            </w:rPr>
          </w:rPrChange>
        </w:rPr>
        <w:t>]</w:t>
      </w:r>
      <w:r w:rsidR="00BE3402" w:rsidRPr="00BE1926">
        <w:rPr>
          <w:rFonts w:cstheme="minorHAnsi"/>
          <w:rPrChange w:id="519" w:author="Artem Ryabinov" w:date="2020-08-20T20:36:00Z">
            <w:rPr>
              <w:rFonts w:cstheme="minorHAnsi"/>
            </w:rPr>
          </w:rPrChange>
        </w:rPr>
        <w:t xml:space="preserve"> </w:t>
      </w:r>
      <w:del w:id="520" w:author="Artem Ryabinov" w:date="2020-08-19T22:10:00Z">
        <w:r w:rsidR="00F153C6" w:rsidDel="002F407D">
          <w:rPr>
            <w:rFonts w:cstheme="minorHAnsi"/>
          </w:rPr>
          <w:delText>также</w:delText>
        </w:r>
        <w:r w:rsidR="00F153C6" w:rsidRPr="00BE1926" w:rsidDel="002F407D">
          <w:rPr>
            <w:rFonts w:cstheme="minorHAnsi"/>
            <w:rPrChange w:id="521" w:author="Artem Ryabinov" w:date="2020-08-20T20:36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</w:rPr>
        <w:t xml:space="preserve">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</w:t>
      </w:r>
      <w:ins w:id="522" w:author="Artem Ryabinov" w:date="2020-08-19T22:20:00Z">
        <w:r w:rsidR="00EF05B8">
          <w:rPr>
            <w:rFonts w:cstheme="minorHAnsi"/>
          </w:rPr>
          <w:t xml:space="preserve"> и был использован для обучения скрытой мар</w:t>
        </w:r>
      </w:ins>
      <w:ins w:id="523" w:author="Artem Ryabinov" w:date="2020-08-19T22:21:00Z">
        <w:r w:rsidR="00EF05B8">
          <w:rPr>
            <w:rFonts w:cstheme="minorHAnsi"/>
          </w:rPr>
          <w:t>ковской модели.</w:t>
        </w:r>
      </w:ins>
      <w:del w:id="524" w:author="Artem Ryabinov" w:date="2020-08-19T22:20:00Z">
        <w:r w:rsidR="00F153C6" w:rsidRPr="00F153C6" w:rsidDel="00EF05B8">
          <w:rPr>
            <w:rFonts w:cstheme="minorHAnsi"/>
          </w:rPr>
          <w:delText>.</w:delText>
        </w:r>
      </w:del>
      <w:ins w:id="525" w:author="Artem Ryabinov" w:date="2020-08-19T22:10:00Z">
        <w:r w:rsidR="002F407D">
          <w:rPr>
            <w:rFonts w:cstheme="minorHAnsi"/>
          </w:rPr>
          <w:t xml:space="preserve"> </w:t>
        </w:r>
      </w:ins>
      <w:ins w:id="526" w:author="Artem Ryabinov" w:date="2020-08-19T22:21:00Z">
        <w:r w:rsidR="00EF05B8">
          <w:rPr>
            <w:rFonts w:cstheme="minorHAnsi"/>
          </w:rPr>
          <w:t xml:space="preserve">Точность классификации составила 67,8%. </w:t>
        </w:r>
      </w:ins>
      <w:ins w:id="527" w:author="Artem Ryabinov" w:date="2020-08-19T22:22:00Z">
        <w:r w:rsidR="00EF05B8">
          <w:rPr>
            <w:rFonts w:cstheme="minorHAnsi"/>
          </w:rPr>
          <w:t>Данный результат, однако, был получен на собственном наборе данных, содержащем четыре эмоциональные</w:t>
        </w:r>
      </w:ins>
      <w:ins w:id="528" w:author="Artem Ryabinov" w:date="2020-08-19T22:23:00Z">
        <w:r w:rsidR="00EF05B8">
          <w:rPr>
            <w:rFonts w:cstheme="minorHAnsi"/>
          </w:rPr>
          <w:t xml:space="preserve"> категории.</w:t>
        </w:r>
      </w:ins>
      <w:ins w:id="529" w:author="Artem Ryabinov" w:date="2020-08-19T22:20:00Z">
        <w:r w:rsidR="00EF05B8">
          <w:rPr>
            <w:rFonts w:cstheme="minorHAnsi"/>
          </w:rPr>
          <w:t xml:space="preserve"> </w:t>
        </w:r>
      </w:ins>
      <w:del w:id="530" w:author="Artem Ryabinov" w:date="2020-08-19T22:20:00Z">
        <w:r w:rsidR="00F153C6" w:rsidDel="00EF05B8">
          <w:rPr>
            <w:rFonts w:cstheme="minorHAnsi"/>
          </w:rPr>
          <w:delText xml:space="preserve"> </w:delText>
        </w:r>
      </w:del>
      <w:r w:rsidR="00C26545">
        <w:rPr>
          <w:rFonts w:cstheme="minorHAnsi"/>
        </w:rPr>
        <w:t>В</w:t>
      </w:r>
      <w:r w:rsidR="00C26545" w:rsidRPr="00EF05B8">
        <w:rPr>
          <w:rFonts w:cstheme="minorHAnsi"/>
          <w:lang w:val="en-US"/>
          <w:rPrChange w:id="531" w:author="Artem Ryabinov" w:date="2020-08-19T22:24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сследовании</w:t>
      </w:r>
      <w:r w:rsidR="00C26545" w:rsidRPr="00EF05B8">
        <w:rPr>
          <w:rFonts w:cstheme="minorHAnsi"/>
          <w:lang w:val="en-US"/>
          <w:rPrChange w:id="532" w:author="Artem Ryabinov" w:date="2020-08-19T22:24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  <w:lang w:val="en-US"/>
        </w:rPr>
        <w:t>Eyben</w:t>
      </w:r>
      <w:proofErr w:type="spellEnd"/>
      <w:r w:rsidR="00C26545" w:rsidRPr="00EF05B8">
        <w:rPr>
          <w:rFonts w:cstheme="minorHAnsi"/>
          <w:lang w:val="en-US"/>
          <w:rPrChange w:id="533" w:author="Artem Ryabinov" w:date="2020-08-19T22:24:00Z">
            <w:rPr>
              <w:rFonts w:cstheme="minorHAnsi"/>
            </w:rPr>
          </w:rPrChange>
        </w:rPr>
        <w:t xml:space="preserve"> [</w:t>
      </w:r>
      <w:proofErr w:type="spellStart"/>
      <w:ins w:id="534" w:author="Artem Ryabinov" w:date="2020-08-19T22:24:00Z">
        <w:r w:rsidR="00EF05B8" w:rsidRPr="00EF05B8">
          <w:rPr>
            <w:highlight w:val="green"/>
            <w:lang w:val="en-US"/>
            <w:rPrChange w:id="535" w:author="Artem Ryabinov" w:date="2020-08-19T22:24:00Z">
              <w:rPr/>
            </w:rPrChange>
          </w:rPr>
          <w:t>Eyben</w:t>
        </w:r>
        <w:proofErr w:type="spellEnd"/>
        <w:r w:rsidR="00EF05B8" w:rsidRPr="00EF05B8">
          <w:rPr>
            <w:highlight w:val="green"/>
            <w:lang w:val="en-US"/>
            <w:rPrChange w:id="536" w:author="Artem Ryabinov" w:date="2020-08-19T22:24:00Z">
              <w:rPr/>
            </w:rPrChange>
          </w:rPr>
          <w:t xml:space="preserve">, F.; Petridis, S.; Schuller, B.; </w:t>
        </w:r>
        <w:proofErr w:type="spellStart"/>
        <w:r w:rsidR="00EF05B8" w:rsidRPr="00EF05B8">
          <w:rPr>
            <w:highlight w:val="green"/>
            <w:lang w:val="en-US"/>
            <w:rPrChange w:id="537" w:author="Artem Ryabinov" w:date="2020-08-19T22:24:00Z">
              <w:rPr/>
            </w:rPrChange>
          </w:rPr>
          <w:t>Pantic</w:t>
        </w:r>
        <w:proofErr w:type="spellEnd"/>
        <w:r w:rsidR="00EF05B8" w:rsidRPr="00EF05B8">
          <w:rPr>
            <w:highlight w:val="green"/>
            <w:lang w:val="en-US"/>
            <w:rPrChange w:id="538" w:author="Artem Ryabinov" w:date="2020-08-19T22:24:00Z">
              <w:rPr/>
            </w:rPrChange>
          </w:rPr>
          <w:t>, M.: Audiovisual vocal outburst classification in noisy acoustic conditions, in ICASSP, 2012, 5097–5100.</w:t>
        </w:r>
      </w:ins>
      <w:del w:id="539" w:author="Artem Ryabinov" w:date="2020-08-19T22:24:00Z">
        <w:r w:rsidR="00C26545" w:rsidRPr="00EF05B8" w:rsidDel="00EF05B8">
          <w:rPr>
            <w:rFonts w:cstheme="minorHAnsi"/>
            <w:highlight w:val="green"/>
            <w:lang w:val="en-US"/>
            <w:rPrChange w:id="540" w:author="Artem Ryabinov" w:date="2020-08-19T22:24:00Z">
              <w:rPr>
                <w:rFonts w:cstheme="minorHAnsi"/>
                <w:highlight w:val="green"/>
              </w:rPr>
            </w:rPrChange>
          </w:rPr>
          <w:delText>45</w:delText>
        </w:r>
      </w:del>
      <w:r w:rsidR="00C26545" w:rsidRPr="00EF05B8">
        <w:rPr>
          <w:rFonts w:cstheme="minorHAnsi"/>
          <w:lang w:val="en-US"/>
          <w:rPrChange w:id="541" w:author="Artem Ryabinov" w:date="2020-08-19T22:24:00Z">
            <w:rPr>
              <w:rFonts w:cstheme="minorHAnsi"/>
            </w:rPr>
          </w:rPrChange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</w:t>
      </w:r>
      <w:del w:id="542" w:author="Artem Ryabinov" w:date="2020-08-19T22:30:00Z">
        <w:r w:rsidR="00C26545" w:rsidDel="00F06D09">
          <w:rPr>
            <w:rFonts w:cstheme="minorHAnsi"/>
          </w:rPr>
          <w:delText xml:space="preserve">эмоциональных </w:delText>
        </w:r>
      </w:del>
      <w:ins w:id="543" w:author="Artem Ryabinov" w:date="2020-08-19T22:30:00Z">
        <w:r w:rsidR="00F06D09">
          <w:rPr>
            <w:rFonts w:cstheme="minorHAnsi"/>
          </w:rPr>
          <w:t xml:space="preserve">классов </w:t>
        </w:r>
      </w:ins>
      <w:del w:id="544" w:author="Artem Ryabinov" w:date="2020-08-19T22:30:00Z">
        <w:r w:rsidR="00C26545" w:rsidDel="00F06D09">
          <w:rPr>
            <w:rFonts w:cstheme="minorHAnsi"/>
          </w:rPr>
          <w:delText xml:space="preserve">состояний </w:delText>
        </w:r>
      </w:del>
      <w:r w:rsidR="00C26545">
        <w:rPr>
          <w:rFonts w:cstheme="minorHAnsi"/>
        </w:rPr>
        <w:t xml:space="preserve">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 xml:space="preserve">, однако их алгоритм </w:t>
      </w:r>
      <w:ins w:id="545" w:author="Artem Ryabinov" w:date="2020-08-19T22:28:00Z">
        <w:r w:rsidR="00F06D09">
          <w:rPr>
            <w:rFonts w:cstheme="minorHAnsi"/>
          </w:rPr>
          <w:t xml:space="preserve">направлен на выявление </w:t>
        </w:r>
      </w:ins>
      <w:ins w:id="546" w:author="Artem Ryabinov" w:date="2020-08-19T22:30:00Z">
        <w:r w:rsidR="00F06D09">
          <w:rPr>
            <w:rFonts w:cstheme="minorHAnsi"/>
          </w:rPr>
          <w:t xml:space="preserve">сложных </w:t>
        </w:r>
      </w:ins>
      <w:ins w:id="547" w:author="Artem Ryabinov" w:date="2020-08-19T22:28:00Z">
        <w:r w:rsidR="00F06D09">
          <w:rPr>
            <w:rFonts w:cstheme="minorHAnsi"/>
          </w:rPr>
          <w:t xml:space="preserve">аффективных состояний (смех, </w:t>
        </w:r>
      </w:ins>
      <w:ins w:id="548" w:author="Artem Ryabinov" w:date="2020-08-19T22:30:00Z">
        <w:r w:rsidR="00F06D09">
          <w:rPr>
            <w:rFonts w:cstheme="minorHAnsi"/>
          </w:rPr>
          <w:t>уверенность</w:t>
        </w:r>
      </w:ins>
      <w:ins w:id="549" w:author="Artem Ryabinov" w:date="2020-08-19T22:29:00Z">
        <w:r w:rsidR="00F06D09">
          <w:rPr>
            <w:rFonts w:cstheme="minorHAnsi"/>
          </w:rPr>
          <w:t xml:space="preserve">, </w:t>
        </w:r>
      </w:ins>
      <w:ins w:id="550" w:author="Artem Ryabinov" w:date="2020-08-19T22:30:00Z">
        <w:r w:rsidR="00F06D09">
          <w:rPr>
            <w:rFonts w:cstheme="minorHAnsi"/>
          </w:rPr>
          <w:t>неуверенность, остальное)</w:t>
        </w:r>
      </w:ins>
      <w:ins w:id="551" w:author="Artem Ryabinov" w:date="2020-08-19T22:31:00Z">
        <w:r w:rsidR="00F06D09">
          <w:rPr>
            <w:rFonts w:cstheme="minorHAnsi"/>
          </w:rPr>
          <w:t>, нежели базовых эмоций</w:t>
        </w:r>
      </w:ins>
      <w:ins w:id="552" w:author="Artem Ryabinov" w:date="2020-08-19T22:30:00Z">
        <w:r w:rsidR="00F06D09">
          <w:rPr>
            <w:rFonts w:cstheme="minorHAnsi"/>
          </w:rPr>
          <w:t xml:space="preserve">. </w:t>
        </w:r>
      </w:ins>
      <w:del w:id="553" w:author="Artem Ryabinov" w:date="2020-08-19T22:27:00Z">
        <w:r w:rsidR="00C40F4D" w:rsidDel="00F06D09">
          <w:rPr>
            <w:rFonts w:cstheme="minorHAnsi"/>
          </w:rPr>
          <w:delText>не отличается быстродействием.</w:delText>
        </w:r>
        <w:r w:rsidR="00C26545" w:rsidDel="00F06D09">
          <w:rPr>
            <w:rFonts w:cstheme="minorHAnsi"/>
          </w:rPr>
          <w:delText xml:space="preserve"> </w:delText>
        </w:r>
      </w:del>
      <w:proofErr w:type="spellStart"/>
      <w:r w:rsidR="00C40F4D">
        <w:rPr>
          <w:rFonts w:cstheme="minorHAnsi"/>
          <w:lang w:val="en-US"/>
        </w:rPr>
        <w:t>Laithia</w:t>
      </w:r>
      <w:proofErr w:type="spellEnd"/>
      <w:r w:rsidR="00C26545" w:rsidRPr="00BE1926">
        <w:rPr>
          <w:rFonts w:cstheme="minorHAnsi"/>
          <w:lang w:val="en-US"/>
          <w:rPrChange w:id="554" w:author="Artem Ryabinov" w:date="2020-08-20T20:36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</w:t>
      </w:r>
      <w:r w:rsidR="00C26545" w:rsidRPr="00BE1926">
        <w:rPr>
          <w:rFonts w:cstheme="minorHAnsi"/>
          <w:lang w:val="en-US"/>
          <w:rPrChange w:id="555" w:author="Artem Ryabinov" w:date="2020-08-20T20:36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</w:rPr>
        <w:t>др</w:t>
      </w:r>
      <w:proofErr w:type="spellEnd"/>
      <w:r w:rsidR="00C26545" w:rsidRPr="00BE1926">
        <w:rPr>
          <w:rFonts w:cstheme="minorHAnsi"/>
          <w:lang w:val="en-US"/>
          <w:rPrChange w:id="556" w:author="Artem Ryabinov" w:date="2020-08-20T20:36:00Z">
            <w:rPr>
              <w:rFonts w:cstheme="minorHAnsi"/>
            </w:rPr>
          </w:rPrChange>
        </w:rPr>
        <w:t xml:space="preserve">. </w:t>
      </w:r>
      <w:r w:rsidR="00C26545" w:rsidRPr="00F06D09">
        <w:rPr>
          <w:rFonts w:cstheme="minorHAnsi"/>
          <w:lang w:val="en-US"/>
          <w:rPrChange w:id="557" w:author="Artem Ryabinov" w:date="2020-08-19T22:32:00Z">
            <w:rPr>
              <w:rFonts w:cstheme="minorHAnsi"/>
            </w:rPr>
          </w:rPrChange>
        </w:rPr>
        <w:t>[</w:t>
      </w:r>
      <w:ins w:id="558" w:author="Artem Ryabinov" w:date="2020-08-19T22:49:00Z">
        <w:r w:rsidR="00E95E4F" w:rsidRPr="00E95E4F">
          <w:rPr>
            <w:highlight w:val="green"/>
            <w:lang w:val="en-US"/>
            <w:rPrChange w:id="559" w:author="Artem Ryabinov" w:date="2020-08-19T22:50:00Z">
              <w:rPr>
                <w:lang w:val="en-US"/>
              </w:rPr>
            </w:rPrChange>
          </w:rPr>
          <w:t>Lalitha, S., &amp; Tripathi, S. (2016). Emotion detection using perceptual based speech features. 2016 IEEE Annual India Conference (INDICON). doi:10.1109/indicon.2016.7839028</w:t>
        </w:r>
      </w:ins>
      <w:del w:id="560" w:author="Artem Ryabinov" w:date="2020-08-19T22:32:00Z">
        <w:r w:rsidR="00C40F4D" w:rsidRPr="00C40F4D" w:rsidDel="00F06D09">
          <w:rPr>
            <w:rFonts w:cstheme="minorHAnsi"/>
            <w:highlight w:val="green"/>
            <w:lang w:val="en-US"/>
          </w:rPr>
          <w:delText>Laithia</w:delText>
        </w:r>
      </w:del>
      <w:r w:rsidR="00C26545" w:rsidRPr="00482FE9">
        <w:rPr>
          <w:rFonts w:cstheme="minorHAnsi"/>
          <w:lang w:val="en-US"/>
          <w:rPrChange w:id="561" w:author="Artem Ryabinov" w:date="2020-08-19T22:39:00Z">
            <w:rPr>
              <w:rFonts w:cstheme="minorHAnsi"/>
            </w:rPr>
          </w:rPrChange>
        </w:rPr>
        <w:t>]</w:t>
      </w:r>
      <w:ins w:id="562" w:author="Artem Ryabinov" w:date="2020-08-19T22:40:00Z">
        <w:r w:rsidR="00482FE9">
          <w:rPr>
            <w:rFonts w:cstheme="minorHAnsi"/>
            <w:lang w:val="en-US"/>
          </w:rPr>
          <w:t xml:space="preserve">, </w:t>
        </w:r>
        <w:r w:rsidR="00482FE9">
          <w:rPr>
            <w:rFonts w:cstheme="minorHAnsi"/>
          </w:rPr>
          <w:t>напротив</w:t>
        </w:r>
        <w:r w:rsidR="00482FE9" w:rsidRPr="00482FE9">
          <w:rPr>
            <w:rFonts w:cstheme="minorHAnsi"/>
            <w:lang w:val="en-US"/>
            <w:rPrChange w:id="563" w:author="Artem Ryabinov" w:date="2020-08-19T22:40:00Z">
              <w:rPr>
                <w:rFonts w:cstheme="minorHAnsi"/>
              </w:rPr>
            </w:rPrChange>
          </w:rPr>
          <w:t xml:space="preserve">, </w:t>
        </w:r>
      </w:ins>
      <w:del w:id="564" w:author="Artem Ryabinov" w:date="2020-08-19T22:40:00Z">
        <w:r w:rsidR="00C26545" w:rsidRPr="00482FE9" w:rsidDel="00482FE9">
          <w:rPr>
            <w:rFonts w:cstheme="minorHAnsi"/>
            <w:lang w:val="en-US"/>
            <w:rPrChange w:id="565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r w:rsidR="00C40F4D">
        <w:rPr>
          <w:rFonts w:cstheme="minorHAnsi"/>
        </w:rPr>
        <w:t>извлек</w:t>
      </w:r>
      <w:ins w:id="566" w:author="Artem Ryabinov" w:date="2020-08-19T22:40:00Z">
        <w:r w:rsidR="00482FE9">
          <w:rPr>
            <w:rFonts w:cstheme="minorHAnsi"/>
          </w:rPr>
          <w:t>а</w:t>
        </w:r>
      </w:ins>
      <w:r w:rsidR="00C40F4D">
        <w:rPr>
          <w:rFonts w:cstheme="minorHAnsi"/>
        </w:rPr>
        <w:t>ли</w:t>
      </w:r>
      <w:r w:rsidR="00C40F4D" w:rsidRPr="00482FE9">
        <w:rPr>
          <w:rFonts w:cstheme="minorHAnsi"/>
          <w:lang w:val="en-US"/>
          <w:rPrChange w:id="567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з</w:t>
      </w:r>
      <w:r w:rsidR="00C40F4D" w:rsidRPr="00482FE9">
        <w:rPr>
          <w:rFonts w:cstheme="minorHAnsi"/>
          <w:lang w:val="en-US"/>
          <w:rPrChange w:id="568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аудиосигнала</w:t>
      </w:r>
      <w:r w:rsidR="00C40F4D" w:rsidRPr="00482FE9">
        <w:rPr>
          <w:rFonts w:cstheme="minorHAnsi"/>
          <w:lang w:val="en-US"/>
          <w:rPrChange w:id="569" w:author="Artem Ryabinov" w:date="2020-08-19T22:39:00Z">
            <w:rPr>
              <w:rFonts w:cstheme="minorHAnsi"/>
            </w:rPr>
          </w:rPrChange>
        </w:rPr>
        <w:t xml:space="preserve"> </w:t>
      </w:r>
      <w:ins w:id="570" w:author="Artem Ryabinov" w:date="2020-08-19T22:40:00Z">
        <w:r w:rsidR="00482FE9">
          <w:rPr>
            <w:rFonts w:cstheme="minorHAnsi"/>
          </w:rPr>
          <w:t>исключительно</w:t>
        </w:r>
        <w:r w:rsidR="00482FE9" w:rsidRPr="00482FE9">
          <w:rPr>
            <w:rFonts w:cstheme="minorHAnsi"/>
            <w:lang w:val="en-US"/>
            <w:rPrChange w:id="571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пектральные</w:t>
        </w:r>
        <w:r w:rsidR="00482FE9" w:rsidRPr="00482FE9">
          <w:rPr>
            <w:rFonts w:cstheme="minorHAnsi"/>
            <w:lang w:val="en-US"/>
            <w:rPrChange w:id="572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характеристики</w:t>
        </w:r>
      </w:ins>
      <w:ins w:id="573" w:author="Artem Ryabinov" w:date="2020-08-19T22:46:00Z">
        <w:r w:rsidR="00482FE9" w:rsidRPr="00482FE9">
          <w:rPr>
            <w:rFonts w:cstheme="minorHAnsi"/>
            <w:lang w:val="en-US"/>
            <w:rPrChange w:id="574" w:author="Artem Ryabinov" w:date="2020-08-19T22:46:00Z">
              <w:rPr>
                <w:rFonts w:cstheme="minorHAnsi"/>
              </w:rPr>
            </w:rPrChange>
          </w:rPr>
          <w:t>:</w:t>
        </w:r>
      </w:ins>
      <w:ins w:id="575" w:author="Artem Ryabinov" w:date="2020-08-19T22:40:00Z">
        <w:r w:rsidR="00482FE9" w:rsidRPr="00482FE9">
          <w:rPr>
            <w:rFonts w:cstheme="minorHAnsi"/>
            <w:lang w:val="en-US"/>
            <w:rPrChange w:id="576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ins w:id="577" w:author="Artem Ryabinov" w:date="2020-08-19T22:42:00Z">
        <w:r w:rsidR="00482FE9" w:rsidRPr="009E57BC">
          <w:rPr>
            <w:rFonts w:cstheme="minorHAnsi"/>
          </w:rPr>
          <w:t>мел</w:t>
        </w:r>
        <w:r w:rsidR="00482FE9" w:rsidRPr="00482FE9">
          <w:rPr>
            <w:rFonts w:cstheme="minorHAnsi"/>
            <w:lang w:val="en-US"/>
            <w:rPrChange w:id="578" w:author="Artem Ryabinov" w:date="2020-08-19T22:42:00Z">
              <w:rPr>
                <w:rFonts w:cstheme="minorHAnsi"/>
              </w:rPr>
            </w:rPrChange>
          </w:rPr>
          <w:t>-</w:t>
        </w:r>
        <w:proofErr w:type="spellStart"/>
        <w:r w:rsidR="00482FE9" w:rsidRPr="009E57BC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79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частотные</w:t>
        </w:r>
        <w:r w:rsidR="00482FE9" w:rsidRPr="00482FE9">
          <w:rPr>
            <w:rFonts w:cstheme="minorHAnsi"/>
            <w:lang w:val="en-US"/>
            <w:rPrChange w:id="580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81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MFCC</w:t>
        </w:r>
        <w:r w:rsidR="00482FE9" w:rsidRPr="00482FE9">
          <w:rPr>
            <w:rFonts w:cstheme="minorHAnsi"/>
            <w:lang w:val="en-US"/>
            <w:rPrChange w:id="582" w:author="Artem Ryabinov" w:date="2020-08-19T22:42:00Z">
              <w:rPr>
                <w:rFonts w:cstheme="minorHAnsi"/>
              </w:rPr>
            </w:rPrChange>
          </w:rPr>
          <w:t xml:space="preserve">), </w:t>
        </w:r>
        <w:proofErr w:type="spellStart"/>
        <w:r w:rsidR="00482FE9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83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84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линейного</w:t>
        </w:r>
        <w:r w:rsidR="00482FE9" w:rsidRPr="00482FE9">
          <w:rPr>
            <w:rFonts w:cstheme="minorHAnsi"/>
            <w:lang w:val="en-US"/>
            <w:rPrChange w:id="585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предсказания</w:t>
        </w:r>
        <w:r w:rsidR="00482FE9" w:rsidRPr="00482FE9">
          <w:rPr>
            <w:rFonts w:cstheme="minorHAnsi"/>
            <w:lang w:val="en-US"/>
            <w:rPrChange w:id="586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LPC</w:t>
        </w:r>
        <w:r w:rsidR="00482FE9">
          <w:rPr>
            <w:rFonts w:cstheme="minorHAnsi"/>
          </w:rPr>
          <w:t>С</w:t>
        </w:r>
        <w:r w:rsidR="00482FE9" w:rsidRPr="00482FE9">
          <w:rPr>
            <w:rFonts w:cstheme="minorHAnsi"/>
            <w:lang w:val="en-US"/>
            <w:rPrChange w:id="587" w:author="Artem Ryabinov" w:date="2020-08-19T22:42:00Z">
              <w:rPr>
                <w:rFonts w:cstheme="minorHAnsi"/>
              </w:rPr>
            </w:rPrChange>
          </w:rPr>
          <w:t>)</w:t>
        </w:r>
        <w:r w:rsidR="00482FE9">
          <w:rPr>
            <w:rFonts w:cstheme="minorHAnsi"/>
            <w:lang w:val="en-US"/>
          </w:rPr>
          <w:t xml:space="preserve">, </w:t>
        </w:r>
      </w:ins>
      <w:ins w:id="588" w:author="Artem Ryabinov" w:date="2020-08-19T22:44:00Z">
        <w:r w:rsidR="00482FE9" w:rsidRPr="00482FE9">
          <w:rPr>
            <w:rFonts w:cstheme="minorHAnsi"/>
            <w:lang w:val="en-US"/>
          </w:rPr>
          <w:t xml:space="preserve">Perceptual Linear Predictive </w:t>
        </w:r>
        <w:proofErr w:type="spellStart"/>
        <w:r w:rsidR="00482FE9" w:rsidRPr="00482FE9">
          <w:rPr>
            <w:rFonts w:cstheme="minorHAnsi"/>
            <w:lang w:val="en-US"/>
          </w:rPr>
          <w:t>Cepstrum</w:t>
        </w:r>
        <w:proofErr w:type="spellEnd"/>
        <w:r w:rsidR="00482FE9" w:rsidRPr="00482FE9">
          <w:rPr>
            <w:rFonts w:cstheme="minorHAnsi"/>
            <w:lang w:val="en-US"/>
          </w:rPr>
          <w:t xml:space="preserve"> (PLPC)</w:t>
        </w:r>
        <w:r w:rsidR="00482FE9">
          <w:rPr>
            <w:rFonts w:cstheme="minorHAnsi"/>
            <w:lang w:val="en-US"/>
          </w:rPr>
          <w:t xml:space="preserve">, </w:t>
        </w:r>
        <w:r w:rsidR="00482FE9" w:rsidRPr="00482FE9">
          <w:rPr>
            <w:lang w:val="en-US"/>
            <w:rPrChange w:id="589" w:author="Artem Ryabinov" w:date="2020-08-19T22:44:00Z">
              <w:rPr/>
            </w:rPrChange>
          </w:rPr>
          <w:t xml:space="preserve">Mel Frequency Perceptual Linear Predictive </w:t>
        </w:r>
        <w:proofErr w:type="spellStart"/>
        <w:r w:rsidR="00482FE9" w:rsidRPr="00482FE9">
          <w:rPr>
            <w:lang w:val="en-US"/>
            <w:rPrChange w:id="590" w:author="Artem Ryabinov" w:date="2020-08-19T22:44:00Z">
              <w:rPr/>
            </w:rPrChange>
          </w:rPr>
          <w:t>Cepstrum</w:t>
        </w:r>
        <w:proofErr w:type="spellEnd"/>
        <w:r w:rsidR="00482FE9" w:rsidRPr="00482FE9">
          <w:rPr>
            <w:lang w:val="en-US"/>
            <w:rPrChange w:id="591" w:author="Artem Ryabinov" w:date="2020-08-19T22:44:00Z">
              <w:rPr/>
            </w:rPrChange>
          </w:rPr>
          <w:t xml:space="preserve"> (MFPLPC)</w:t>
        </w:r>
      </w:ins>
      <w:ins w:id="592" w:author="Artem Ryabinov" w:date="2020-08-19T22:39:00Z">
        <w:r w:rsidR="00482FE9" w:rsidRPr="00482FE9">
          <w:rPr>
            <w:lang w:val="en-US"/>
            <w:rPrChange w:id="593" w:author="Artem Ryabinov" w:date="2020-08-19T22:39:00Z">
              <w:rPr/>
            </w:rPrChange>
          </w:rPr>
          <w:t xml:space="preserve">, </w:t>
        </w:r>
      </w:ins>
      <w:ins w:id="594" w:author="Artem Ryabinov" w:date="2020-08-19T22:46:00Z">
        <w:r w:rsidR="00482FE9">
          <w:t>ф</w:t>
        </w:r>
      </w:ins>
      <w:ins w:id="595" w:author="Artem Ryabinov" w:date="2020-08-19T22:45:00Z">
        <w:r w:rsidR="00482FE9">
          <w:t>ундаментальная</w:t>
        </w:r>
        <w:r w:rsidR="00482FE9" w:rsidRPr="00482FE9">
          <w:rPr>
            <w:lang w:val="en-US"/>
            <w:rPrChange w:id="596" w:author="Artem Ryabinov" w:date="2020-08-19T22:45:00Z">
              <w:rPr/>
            </w:rPrChange>
          </w:rPr>
          <w:t xml:space="preserve"> </w:t>
        </w:r>
        <w:r w:rsidR="00482FE9">
          <w:t>частота</w:t>
        </w:r>
        <w:r w:rsidR="00482FE9" w:rsidRPr="00482FE9">
          <w:rPr>
            <w:lang w:val="en-US"/>
            <w:rPrChange w:id="597" w:author="Artem Ryabinov" w:date="2020-08-19T22:45:00Z">
              <w:rPr/>
            </w:rPrChange>
          </w:rPr>
          <w:t xml:space="preserve"> </w:t>
        </w:r>
        <w:r w:rsidR="00482FE9">
          <w:rPr>
            <w:lang w:val="en-US"/>
          </w:rPr>
          <w:t>f0</w:t>
        </w:r>
      </w:ins>
      <w:ins w:id="598" w:author="Artem Ryabinov" w:date="2020-08-19T22:39:00Z">
        <w:r w:rsidR="00482FE9" w:rsidRPr="00482FE9">
          <w:rPr>
            <w:lang w:val="en-US"/>
            <w:rPrChange w:id="599" w:author="Artem Ryabinov" w:date="2020-08-19T22:39:00Z">
              <w:rPr/>
            </w:rPrChange>
          </w:rPr>
          <w:t xml:space="preserve">, </w:t>
        </w:r>
      </w:ins>
      <w:ins w:id="600" w:author="Artem Ryabinov" w:date="2020-08-19T22:46:00Z">
        <w:r w:rsidR="00482FE9">
          <w:t>амплитуда</w:t>
        </w:r>
        <w:r w:rsidR="00482FE9" w:rsidRPr="00482FE9">
          <w:rPr>
            <w:lang w:val="en-US"/>
            <w:rPrChange w:id="601" w:author="Artem Ryabinov" w:date="2020-08-19T22:46:00Z">
              <w:rPr/>
            </w:rPrChange>
          </w:rPr>
          <w:t xml:space="preserve">, </w:t>
        </w:r>
        <w:r w:rsidR="00482FE9">
          <w:t>фаза</w:t>
        </w:r>
        <w:r w:rsidR="00482FE9" w:rsidRPr="00482FE9">
          <w:rPr>
            <w:lang w:val="en-US"/>
            <w:rPrChange w:id="602" w:author="Artem Ryabinov" w:date="2020-08-19T22:46:00Z">
              <w:rPr/>
            </w:rPrChange>
          </w:rPr>
          <w:t xml:space="preserve">, </w:t>
        </w:r>
        <w:r w:rsidR="00482FE9">
          <w:t>а</w:t>
        </w:r>
        <w:r w:rsidR="00482FE9" w:rsidRPr="00482FE9">
          <w:rPr>
            <w:lang w:val="en-US"/>
            <w:rPrChange w:id="603" w:author="Artem Ryabinov" w:date="2020-08-19T22:46:00Z">
              <w:rPr/>
            </w:rPrChange>
          </w:rPr>
          <w:t xml:space="preserve"> </w:t>
        </w:r>
        <w:r w:rsidR="00482FE9">
          <w:t>также</w:t>
        </w:r>
        <w:r w:rsidR="00482FE9" w:rsidRPr="00482FE9">
          <w:rPr>
            <w:lang w:val="en-US"/>
            <w:rPrChange w:id="604" w:author="Artem Ryabinov" w:date="2020-08-19T22:46:00Z">
              <w:rPr/>
            </w:rPrChange>
          </w:rPr>
          <w:t xml:space="preserve"> </w:t>
        </w:r>
        <w:r w:rsidR="00482FE9">
          <w:t>их</w:t>
        </w:r>
        <w:r w:rsidR="00482FE9" w:rsidRPr="00482FE9">
          <w:rPr>
            <w:lang w:val="en-US"/>
            <w:rPrChange w:id="605" w:author="Artem Ryabinov" w:date="2020-08-19T22:46:00Z">
              <w:rPr/>
            </w:rPrChange>
          </w:rPr>
          <w:t xml:space="preserve"> </w:t>
        </w:r>
        <w:r w:rsidR="00482FE9">
          <w:t>статистические</w:t>
        </w:r>
        <w:r w:rsidR="00482FE9" w:rsidRPr="00482FE9">
          <w:rPr>
            <w:lang w:val="en-US"/>
            <w:rPrChange w:id="606" w:author="Artem Ryabinov" w:date="2020-08-19T22:46:00Z">
              <w:rPr/>
            </w:rPrChange>
          </w:rPr>
          <w:t xml:space="preserve"> </w:t>
        </w:r>
        <w:r w:rsidR="00482FE9">
          <w:t>функции</w:t>
        </w:r>
        <w:r w:rsidR="00482FE9" w:rsidRPr="00482FE9">
          <w:rPr>
            <w:lang w:val="en-US"/>
            <w:rPrChange w:id="607" w:author="Artem Ryabinov" w:date="2020-08-19T22:46:00Z">
              <w:rPr/>
            </w:rPrChange>
          </w:rPr>
          <w:t xml:space="preserve">, </w:t>
        </w:r>
      </w:ins>
      <w:ins w:id="608" w:author="Artem Ryabinov" w:date="2020-08-19T22:40:00Z">
        <w:r w:rsidR="00482FE9">
          <w:rPr>
            <w:rFonts w:cstheme="minorHAnsi"/>
          </w:rPr>
          <w:t>получив</w:t>
        </w:r>
        <w:r w:rsidR="00482FE9" w:rsidRPr="00482FE9">
          <w:rPr>
            <w:rFonts w:cstheme="minorHAnsi"/>
            <w:lang w:val="en-US"/>
            <w:rPrChange w:id="609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del w:id="610" w:author="Artem Ryabinov" w:date="2020-08-19T22:39:00Z">
        <w:r w:rsidR="00C40F4D" w:rsidDel="00482FE9">
          <w:rPr>
            <w:rFonts w:cstheme="minorHAnsi"/>
          </w:rPr>
          <w:delText>низкоуровневые</w:delText>
        </w:r>
        <w:r w:rsidR="00C40F4D" w:rsidRPr="00482FE9" w:rsidDel="00482FE9">
          <w:rPr>
            <w:rFonts w:cstheme="minorHAnsi"/>
            <w:lang w:val="en-US"/>
            <w:rPrChange w:id="611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дескрипторы</w:delText>
        </w:r>
        <w:r w:rsidR="00C40F4D" w:rsidRPr="00482FE9" w:rsidDel="00482FE9">
          <w:rPr>
            <w:rFonts w:cstheme="minorHAnsi"/>
            <w:lang w:val="en-US"/>
            <w:rPrChange w:id="612" w:author="Artem Ryabinov" w:date="2020-08-19T22:39:00Z">
              <w:rPr>
                <w:rFonts w:cstheme="minorHAnsi"/>
              </w:rPr>
            </w:rPrChange>
          </w:rPr>
          <w:delText xml:space="preserve"> (</w:delText>
        </w:r>
        <w:r w:rsidR="00C40F4D" w:rsidDel="00482FE9">
          <w:rPr>
            <w:rFonts w:cstheme="minorHAnsi"/>
          </w:rPr>
          <w:delText>высота</w:delText>
        </w:r>
        <w:r w:rsidR="00C40F4D" w:rsidRPr="00482FE9" w:rsidDel="00482FE9">
          <w:rPr>
            <w:rFonts w:cstheme="minorHAnsi"/>
            <w:lang w:val="en-US"/>
            <w:rPrChange w:id="613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тона</w:delText>
        </w:r>
        <w:r w:rsidR="00C40F4D" w:rsidRPr="00482FE9" w:rsidDel="00482FE9">
          <w:rPr>
            <w:rFonts w:cstheme="minorHAnsi"/>
            <w:lang w:val="en-US"/>
            <w:rPrChange w:id="614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энергия</w:delText>
        </w:r>
        <w:r w:rsidR="00C40F4D" w:rsidRPr="00482FE9" w:rsidDel="00482FE9">
          <w:rPr>
            <w:rFonts w:cstheme="minorHAnsi"/>
            <w:lang w:val="en-US"/>
            <w:rPrChange w:id="615" w:author="Artem Ryabinov" w:date="2020-08-19T22:39:00Z">
              <w:rPr>
                <w:rFonts w:cstheme="minorHAnsi"/>
              </w:rPr>
            </w:rPrChange>
          </w:rPr>
          <w:delText xml:space="preserve">, </w:delText>
        </w:r>
      </w:del>
      <w:del w:id="616" w:author="Artem Ryabinov" w:date="2020-08-19T21:07:00Z">
        <w:r w:rsidR="00C40F4D" w:rsidDel="00805016">
          <w:rPr>
            <w:rFonts w:cstheme="minorHAnsi"/>
            <w:lang w:val="en-US"/>
          </w:rPr>
          <w:delText>jitter</w:delText>
        </w:r>
        <w:r w:rsidR="00C40F4D" w:rsidRPr="00482FE9" w:rsidDel="00805016">
          <w:rPr>
            <w:rFonts w:cstheme="minorHAnsi"/>
            <w:lang w:val="en-US"/>
            <w:rPrChange w:id="617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del w:id="618" w:author="Artem Ryabinov" w:date="2020-08-19T21:09:00Z">
        <w:r w:rsidR="00C40F4D" w:rsidDel="00805016">
          <w:rPr>
            <w:rFonts w:cstheme="minorHAnsi"/>
            <w:lang w:val="en-US"/>
          </w:rPr>
          <w:delText>shimmer</w:delText>
        </w:r>
        <w:r w:rsidR="00C40F4D" w:rsidRPr="00482FE9" w:rsidDel="00805016">
          <w:rPr>
            <w:rFonts w:cstheme="minorHAnsi"/>
            <w:lang w:val="en-US"/>
            <w:rPrChange w:id="619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HNR</w:delText>
        </w:r>
        <w:r w:rsidR="00C40F4D" w:rsidRPr="00482FE9" w:rsidDel="00805016">
          <w:rPr>
            <w:rFonts w:cstheme="minorHAnsi"/>
            <w:lang w:val="en-US"/>
            <w:rPrChange w:id="620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ZCR</w:delText>
        </w:r>
      </w:del>
      <w:del w:id="621" w:author="Artem Ryabinov" w:date="2020-08-19T22:39:00Z">
        <w:r w:rsidR="00C40F4D" w:rsidRPr="00482FE9" w:rsidDel="00482FE9">
          <w:rPr>
            <w:rFonts w:cstheme="minorHAnsi"/>
            <w:lang w:val="en-US"/>
            <w:rPrChange w:id="622" w:author="Artem Ryabinov" w:date="2020-08-19T22:39:00Z">
              <w:rPr>
                <w:rFonts w:cstheme="minorHAnsi"/>
              </w:rPr>
            </w:rPrChange>
          </w:rPr>
          <w:delText xml:space="preserve">) </w:delText>
        </w:r>
        <w:r w:rsidR="00C40F4D" w:rsidDel="00482FE9">
          <w:rPr>
            <w:rFonts w:cstheme="minorHAnsi"/>
          </w:rPr>
          <w:delText>и</w:delText>
        </w:r>
        <w:r w:rsidR="00C40F4D" w:rsidRPr="00482FE9" w:rsidDel="00482FE9">
          <w:rPr>
            <w:rFonts w:cstheme="minorHAnsi"/>
            <w:lang w:val="en-US"/>
            <w:rPrChange w:id="623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их</w:delText>
        </w:r>
        <w:r w:rsidR="00C40F4D" w:rsidRPr="00482FE9" w:rsidDel="00482FE9">
          <w:rPr>
            <w:rFonts w:cstheme="minorHAnsi"/>
            <w:lang w:val="en-US"/>
            <w:rPrChange w:id="624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статистические</w:delText>
        </w:r>
        <w:r w:rsidR="00C40F4D" w:rsidRPr="00482FE9" w:rsidDel="00482FE9">
          <w:rPr>
            <w:rFonts w:cstheme="minorHAnsi"/>
            <w:lang w:val="en-US"/>
            <w:rPrChange w:id="625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функции</w:delText>
        </w:r>
        <w:r w:rsidR="00C40F4D" w:rsidRPr="00482FE9" w:rsidDel="00482FE9">
          <w:rPr>
            <w:rFonts w:cstheme="minorHAnsi"/>
            <w:lang w:val="en-US"/>
            <w:rPrChange w:id="626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получив</w:delText>
        </w:r>
        <w:r w:rsidR="00C40F4D" w:rsidRPr="00482FE9" w:rsidDel="00482FE9">
          <w:rPr>
            <w:rFonts w:cstheme="minorHAnsi"/>
            <w:lang w:val="en-US"/>
            <w:rPrChange w:id="627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ins w:id="628" w:author="Artem Ryabinov" w:date="2020-08-19T22:48:00Z">
        <w:r w:rsidR="00482FE9">
          <w:rPr>
            <w:rFonts w:cstheme="minorHAnsi"/>
            <w:lang w:val="en-US"/>
          </w:rPr>
          <w:t>64</w:t>
        </w:r>
      </w:ins>
      <w:del w:id="629" w:author="Artem Ryabinov" w:date="2020-08-19T22:48:00Z">
        <w:r w:rsidR="00C40F4D" w:rsidRPr="00482FE9" w:rsidDel="00482FE9">
          <w:rPr>
            <w:rFonts w:cstheme="minorHAnsi"/>
            <w:lang w:val="en-US"/>
            <w:rPrChange w:id="630" w:author="Artem Ryabinov" w:date="2020-08-19T22:39:00Z">
              <w:rPr>
                <w:rFonts w:cstheme="minorHAnsi"/>
              </w:rPr>
            </w:rPrChange>
          </w:rPr>
          <w:delText>{</w:delText>
        </w:r>
      </w:del>
      <w:del w:id="631" w:author="Artem Ryabinov" w:date="2020-08-19T22:40:00Z">
        <w:r w:rsidR="00C40F4D" w:rsidRPr="00C45228" w:rsidDel="00482FE9">
          <w:rPr>
            <w:rFonts w:cstheme="minorHAnsi"/>
            <w:highlight w:val="darkYellow"/>
            <w:rPrChange w:id="632" w:author="Artem Ryabinov" w:date="2020-08-19T20:54:00Z">
              <w:rPr>
                <w:rFonts w:cstheme="minorHAnsi"/>
              </w:rPr>
            </w:rPrChange>
          </w:rPr>
          <w:delText>размерность</w:delText>
        </w:r>
      </w:del>
      <w:del w:id="633" w:author="Artem Ryabinov" w:date="2020-08-19T22:48:00Z">
        <w:r w:rsidR="00C40F4D" w:rsidRPr="00482FE9" w:rsidDel="00482FE9">
          <w:rPr>
            <w:rFonts w:cstheme="minorHAnsi"/>
            <w:lang w:val="en-US"/>
            <w:rPrChange w:id="634" w:author="Artem Ryabinov" w:date="2020-08-19T22:39:00Z">
              <w:rPr>
                <w:rFonts w:cstheme="minorHAnsi"/>
              </w:rPr>
            </w:rPrChange>
          </w:rPr>
          <w:delText>}</w:delText>
        </w:r>
      </w:del>
      <w:r w:rsidR="00C40F4D" w:rsidRPr="00482FE9">
        <w:rPr>
          <w:rFonts w:cstheme="minorHAnsi"/>
          <w:lang w:val="en-US"/>
          <w:rPrChange w:id="635" w:author="Artem Ryabinov" w:date="2020-08-19T22:39:00Z">
            <w:rPr>
              <w:rFonts w:cstheme="minorHAnsi"/>
            </w:rPr>
          </w:rPrChange>
        </w:rPr>
        <w:t>-</w:t>
      </w:r>
      <w:ins w:id="636" w:author="Artem Ryabinov" w:date="2020-08-19T22:41:00Z">
        <w:r w:rsidR="00482FE9">
          <w:rPr>
            <w:rFonts w:cstheme="minorHAnsi"/>
          </w:rPr>
          <w:t>раз</w:t>
        </w:r>
      </w:ins>
      <w:r w:rsidR="00C40F4D">
        <w:rPr>
          <w:rFonts w:cstheme="minorHAnsi"/>
        </w:rPr>
        <w:t>мерный</w:t>
      </w:r>
      <w:r w:rsidR="00C40F4D" w:rsidRPr="00482FE9">
        <w:rPr>
          <w:rFonts w:cstheme="minorHAnsi"/>
          <w:lang w:val="en-US"/>
          <w:rPrChange w:id="637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вектор</w:t>
      </w:r>
      <w:r w:rsidR="00C40F4D" w:rsidRPr="00482FE9">
        <w:rPr>
          <w:rFonts w:cstheme="minorHAnsi"/>
          <w:lang w:val="en-US"/>
          <w:rPrChange w:id="638" w:author="Artem Ryabinov" w:date="2020-08-19T22:39:00Z">
            <w:rPr>
              <w:rFonts w:cstheme="minorHAnsi"/>
            </w:rPr>
          </w:rPrChange>
        </w:rPr>
        <w:t xml:space="preserve">, </w:t>
      </w:r>
      <w:r w:rsidR="00C40F4D">
        <w:rPr>
          <w:rFonts w:cstheme="minorHAnsi"/>
        </w:rPr>
        <w:t>который</w:t>
      </w:r>
      <w:r w:rsidR="00C40F4D" w:rsidRPr="00482FE9">
        <w:rPr>
          <w:rFonts w:cstheme="minorHAnsi"/>
          <w:lang w:val="en-US"/>
          <w:rPrChange w:id="639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был</w:t>
      </w:r>
      <w:r w:rsidR="00C40F4D" w:rsidRPr="00482FE9">
        <w:rPr>
          <w:rFonts w:cstheme="minorHAnsi"/>
          <w:lang w:val="en-US"/>
          <w:rPrChange w:id="640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спользован</w:t>
      </w:r>
      <w:r w:rsidR="00C40F4D" w:rsidRPr="00482FE9">
        <w:rPr>
          <w:rFonts w:cstheme="minorHAnsi"/>
          <w:lang w:val="en-US"/>
          <w:rPrChange w:id="641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для</w:t>
      </w:r>
      <w:r w:rsidR="00C40F4D" w:rsidRPr="00482FE9">
        <w:rPr>
          <w:rFonts w:cstheme="minorHAnsi"/>
          <w:lang w:val="en-US"/>
          <w:rPrChange w:id="642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обучения</w:t>
      </w:r>
      <w:r w:rsidR="00C40F4D" w:rsidRPr="00482FE9">
        <w:rPr>
          <w:rFonts w:cstheme="minorHAnsi"/>
          <w:lang w:val="en-US"/>
          <w:rPrChange w:id="643" w:author="Artem Ryabinov" w:date="2020-08-19T22:39:00Z">
            <w:rPr>
              <w:rFonts w:cstheme="minorHAnsi"/>
            </w:rPr>
          </w:rPrChange>
        </w:rPr>
        <w:t xml:space="preserve"> </w:t>
      </w:r>
      <w:ins w:id="644" w:author="Artem Ryabinov" w:date="2020-08-19T22:41:00Z">
        <w:r w:rsidR="00482FE9">
          <w:rPr>
            <w:rFonts w:cstheme="minorHAnsi"/>
          </w:rPr>
          <w:t>глубокой</w:t>
        </w:r>
        <w:r w:rsidR="00482FE9" w:rsidRPr="00482FE9">
          <w:rPr>
            <w:rFonts w:cstheme="minorHAnsi"/>
            <w:lang w:val="en-US"/>
            <w:rPrChange w:id="645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нейронной</w:t>
        </w:r>
        <w:r w:rsidR="00482FE9" w:rsidRPr="00482FE9">
          <w:rPr>
            <w:rFonts w:cstheme="minorHAnsi"/>
            <w:lang w:val="en-US"/>
            <w:rPrChange w:id="646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ети</w:t>
        </w:r>
      </w:ins>
      <w:del w:id="647" w:author="Artem Ryabinov" w:date="2020-08-19T22:41:00Z">
        <w:r w:rsidR="00C40F4D" w:rsidDel="00482FE9">
          <w:rPr>
            <w:rFonts w:cstheme="minorHAnsi"/>
            <w:lang w:val="en-US"/>
          </w:rPr>
          <w:delText>SVM</w:delText>
        </w:r>
      </w:del>
      <w:r w:rsidR="00C40F4D" w:rsidRPr="00482FE9">
        <w:rPr>
          <w:rFonts w:cstheme="minorHAnsi"/>
          <w:lang w:val="en-US"/>
          <w:rPrChange w:id="648" w:author="Artem Ryabinov" w:date="2020-08-19T22:39:00Z">
            <w:rPr>
              <w:rFonts w:cstheme="minorHAnsi"/>
            </w:rPr>
          </w:rPrChange>
        </w:rPr>
        <w:t xml:space="preserve">. </w:t>
      </w:r>
      <w:r w:rsidR="00C40F4D">
        <w:rPr>
          <w:rFonts w:cstheme="minorHAnsi"/>
        </w:rPr>
        <w:t>Получен результат в 8</w:t>
      </w:r>
      <w:ins w:id="649" w:author="Artem Ryabinov" w:date="2020-08-19T22:47:00Z">
        <w:r w:rsidR="00482FE9">
          <w:rPr>
            <w:rFonts w:cstheme="minorHAnsi"/>
          </w:rPr>
          <w:t>5,7</w:t>
        </w:r>
      </w:ins>
      <w:del w:id="650" w:author="Artem Ryabinov" w:date="2020-08-19T22:47:00Z">
        <w:r w:rsidR="00C40F4D" w:rsidDel="00482FE9">
          <w:rPr>
            <w:rFonts w:cstheme="minorHAnsi"/>
          </w:rPr>
          <w:delText>1</w:delText>
        </w:r>
      </w:del>
      <w:r w:rsidR="00C40F4D">
        <w:rPr>
          <w:rFonts w:cstheme="minorHAnsi"/>
        </w:rPr>
        <w:t xml:space="preserve">% точности распознавания одной из </w:t>
      </w:r>
      <w:ins w:id="651" w:author="Artem Ryabinov" w:date="2020-08-19T22:47:00Z">
        <w:r w:rsidR="00482FE9" w:rsidRPr="00482FE9">
          <w:rPr>
            <w:rFonts w:cstheme="minorHAnsi"/>
            <w:rPrChange w:id="652" w:author="Artem Ryabinov" w:date="2020-08-19T22:47:00Z">
              <w:rPr>
                <w:rFonts w:cstheme="minorHAnsi"/>
                <w:highlight w:val="darkYellow"/>
              </w:rPr>
            </w:rPrChange>
          </w:rPr>
          <w:t>семи</w:t>
        </w:r>
      </w:ins>
      <w:del w:id="653" w:author="Artem Ryabinov" w:date="2020-08-19T22:47:00Z">
        <w:r w:rsidR="00C40F4D" w:rsidRPr="00C45228" w:rsidDel="00482FE9">
          <w:rPr>
            <w:rFonts w:cstheme="minorHAnsi"/>
            <w:highlight w:val="darkYellow"/>
            <w:rPrChange w:id="654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эмоций на наборе данных </w:t>
      </w:r>
      <w:ins w:id="655" w:author="Artem Ryabinov" w:date="2020-08-19T22:48:00Z">
        <w:r w:rsidR="00482FE9" w:rsidRPr="00482FE9">
          <w:rPr>
            <w:rFonts w:cstheme="minorHAnsi"/>
            <w:lang w:val="en-US"/>
            <w:rPrChange w:id="656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Emo</w:t>
        </w:r>
        <w:r w:rsidR="00482FE9" w:rsidRPr="00482FE9">
          <w:rPr>
            <w:rFonts w:cstheme="minorHAnsi"/>
            <w:rPrChange w:id="657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-</w:t>
        </w:r>
        <w:r w:rsidR="00482FE9" w:rsidRPr="00482FE9">
          <w:rPr>
            <w:rFonts w:cstheme="minorHAnsi"/>
            <w:lang w:val="en-US"/>
            <w:rPrChange w:id="658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DB</w:t>
        </w:r>
      </w:ins>
      <w:del w:id="659" w:author="Artem Ryabinov" w:date="2020-08-19T22:48:00Z">
        <w:r w:rsidR="00C40F4D" w:rsidRPr="00C45228" w:rsidDel="00482FE9">
          <w:rPr>
            <w:rFonts w:cstheme="minorHAnsi"/>
            <w:highlight w:val="darkYellow"/>
            <w:rPrChange w:id="660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. </w:t>
      </w:r>
      <w:ins w:id="661" w:author="Artem Ryabinov" w:date="2020-08-19T22:48:00Z">
        <w:r w:rsidR="00482FE9">
          <w:rPr>
            <w:rFonts w:cstheme="minorHAnsi"/>
          </w:rPr>
          <w:t>Стоит отметить, что в их работе отсутствует описание использованной ар</w:t>
        </w:r>
      </w:ins>
      <w:ins w:id="662" w:author="Artem Ryabinov" w:date="2020-08-19T22:49:00Z">
        <w:r w:rsidR="00482FE9">
          <w:rPr>
            <w:rFonts w:cstheme="minorHAnsi"/>
          </w:rPr>
          <w:t xml:space="preserve">хитектуры глубокой нейронной сети. </w:t>
        </w:r>
      </w:ins>
      <w:proofErr w:type="spellStart"/>
      <w:r w:rsidR="00C40F4D">
        <w:rPr>
          <w:rFonts w:cstheme="minorHAnsi"/>
          <w:lang w:val="en-US"/>
        </w:rPr>
        <w:t>M</w:t>
      </w:r>
      <w:ins w:id="663" w:author="Artem Ryabinov" w:date="2020-08-19T22:52:00Z">
        <w:r w:rsidR="00E95E4F">
          <w:rPr>
            <w:rFonts w:cstheme="minorHAnsi"/>
            <w:lang w:val="en-US"/>
          </w:rPr>
          <w:t>et</w:t>
        </w:r>
      </w:ins>
      <w:r w:rsidR="00C40F4D">
        <w:rPr>
          <w:rFonts w:cstheme="minorHAnsi"/>
          <w:lang w:val="en-US"/>
        </w:rPr>
        <w:t>allinou</w:t>
      </w:r>
      <w:proofErr w:type="spellEnd"/>
      <w:r w:rsidR="00C40F4D" w:rsidRPr="00E95E4F">
        <w:rPr>
          <w:rFonts w:cstheme="minorHAnsi"/>
          <w:lang w:val="en-US"/>
          <w:rPrChange w:id="664" w:author="Artem Ryabinov" w:date="2020-08-19T22:52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</w:t>
      </w:r>
      <w:r w:rsidR="00C40F4D" w:rsidRPr="00E95E4F">
        <w:rPr>
          <w:rFonts w:cstheme="minorHAnsi"/>
          <w:lang w:val="en-US"/>
          <w:rPrChange w:id="665" w:author="Artem Ryabinov" w:date="2020-08-19T22:52:00Z">
            <w:rPr>
              <w:rFonts w:cstheme="minorHAnsi"/>
            </w:rPr>
          </w:rPrChange>
        </w:rPr>
        <w:t xml:space="preserve"> </w:t>
      </w:r>
      <w:proofErr w:type="spellStart"/>
      <w:r w:rsidR="00C40F4D">
        <w:rPr>
          <w:rFonts w:cstheme="minorHAnsi"/>
        </w:rPr>
        <w:t>др</w:t>
      </w:r>
      <w:proofErr w:type="spellEnd"/>
      <w:r w:rsidR="00C40F4D" w:rsidRPr="00E95E4F">
        <w:rPr>
          <w:rFonts w:cstheme="minorHAnsi"/>
          <w:lang w:val="en-US"/>
          <w:rPrChange w:id="666" w:author="Artem Ryabinov" w:date="2020-08-19T22:52:00Z">
            <w:rPr>
              <w:rFonts w:cstheme="minorHAnsi"/>
            </w:rPr>
          </w:rPrChange>
        </w:rPr>
        <w:t>. [</w:t>
      </w:r>
      <w:proofErr w:type="spellStart"/>
      <w:ins w:id="667" w:author="Artem Ryabinov" w:date="2020-08-19T22:52:00Z">
        <w:r w:rsidR="00E95E4F" w:rsidRPr="00E95E4F">
          <w:rPr>
            <w:rFonts w:cstheme="minorHAnsi"/>
            <w:highlight w:val="green"/>
            <w:lang w:val="en-US"/>
            <w:rPrChange w:id="668" w:author="Artem Ryabinov" w:date="2020-08-19T22:52:00Z">
              <w:rPr>
                <w:rFonts w:cstheme="minorHAnsi"/>
                <w:lang w:val="en-US"/>
              </w:rPr>
            </w:rPrChange>
          </w:rPr>
          <w:t>Metallinou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69" w:author="Artem Ryabinov" w:date="2020-08-19T22:52:00Z">
              <w:rPr>
                <w:rFonts w:cstheme="minorHAnsi"/>
                <w:lang w:val="en-US"/>
              </w:rPr>
            </w:rPrChange>
          </w:rPr>
          <w:t xml:space="preserve">, A.; Lee, S.; Narayanan, S.: Audio-visual emotion recognition using Gaussian mixture models for face and voice in Proc. Int.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670" w:author="Artem Ryabinov" w:date="2020-08-19T22:52:00Z">
              <w:rPr>
                <w:rFonts w:cstheme="minorHAnsi"/>
                <w:lang w:val="en-US"/>
              </w:rPr>
            </w:rPrChange>
          </w:rPr>
          <w:t>Symp</w:t>
        </w:r>
        <w:proofErr w:type="spellEnd"/>
        <w:r w:rsidR="00E95E4F" w:rsidRPr="00E95E4F">
          <w:rPr>
            <w:rFonts w:cstheme="minorHAnsi"/>
            <w:highlight w:val="green"/>
            <w:rPrChange w:id="671" w:author="Artem Ryabinov" w:date="2020-08-19T22:52:00Z">
              <w:rPr>
                <w:rFonts w:cstheme="minorHAnsi"/>
                <w:lang w:val="en-US"/>
              </w:rPr>
            </w:rPrChange>
          </w:rPr>
          <w:t xml:space="preserve">. </w:t>
        </w:r>
        <w:r w:rsidR="00E95E4F" w:rsidRPr="00E95E4F">
          <w:rPr>
            <w:rFonts w:cstheme="minorHAnsi"/>
            <w:highlight w:val="green"/>
            <w:lang w:val="en-US"/>
            <w:rPrChange w:id="672" w:author="Artem Ryabinov" w:date="2020-08-19T22:52:00Z">
              <w:rPr>
                <w:rFonts w:cstheme="minorHAnsi"/>
                <w:lang w:val="en-US"/>
              </w:rPr>
            </w:rPrChange>
          </w:rPr>
          <w:t>Multimedia</w:t>
        </w:r>
        <w:r w:rsidR="00E95E4F" w:rsidRPr="00E95E4F">
          <w:rPr>
            <w:rFonts w:cstheme="minorHAnsi"/>
            <w:highlight w:val="green"/>
            <w:rPrChange w:id="673" w:author="Artem Ryabinov" w:date="2020-08-19T22:52:00Z">
              <w:rPr>
                <w:rFonts w:cstheme="minorHAnsi"/>
                <w:lang w:val="en-US"/>
              </w:rPr>
            </w:rPrChange>
          </w:rPr>
          <w:t>, 2008, 250–257.</w:t>
        </w:r>
      </w:ins>
      <w:del w:id="674" w:author="Artem Ryabinov" w:date="2020-08-19T22:52:00Z">
        <w:r w:rsidR="00C40F4D" w:rsidRPr="00C40F4D" w:rsidDel="00E95E4F">
          <w:rPr>
            <w:rFonts w:cstheme="minorHAnsi"/>
            <w:highlight w:val="green"/>
          </w:rPr>
          <w:delText>34</w:delText>
        </w:r>
      </w:del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</w:t>
      </w:r>
      <w:ins w:id="675" w:author="Artem Ryabinov" w:date="2020-08-19T20:55:00Z">
        <w:r w:rsidR="00C45228">
          <w:rPr>
            <w:rFonts w:cstheme="minorHAnsi"/>
          </w:rPr>
          <w:t xml:space="preserve">признаковый </w:t>
        </w:r>
      </w:ins>
      <w:r w:rsidR="00C40F4D">
        <w:rPr>
          <w:rFonts w:cstheme="minorHAnsi"/>
        </w:rPr>
        <w:t>вектор</w:t>
      </w:r>
      <w:ins w:id="676" w:author="Artem Ryabinov" w:date="2020-08-19T20:55:00Z">
        <w:r w:rsidR="00C45228">
          <w:rPr>
            <w:rFonts w:cstheme="minorHAnsi"/>
          </w:rPr>
          <w:t xml:space="preserve"> на основе</w:t>
        </w:r>
      </w:ins>
      <w:r w:rsid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</w:t>
      </w:r>
      <w:del w:id="677" w:author="Artem Ryabinov" w:date="2020-08-19T20:55:00Z">
        <w:r w:rsidR="00C40F4D" w:rsidDel="00C45228">
          <w:rPr>
            <w:rFonts w:cstheme="minorHAnsi"/>
          </w:rPr>
          <w:delText xml:space="preserve">модели </w:delText>
        </w:r>
        <w:r w:rsidR="00C40F4D" w:rsidDel="00C45228">
          <w:rPr>
            <w:rFonts w:cstheme="minorHAnsi"/>
            <w:lang w:val="en-US"/>
          </w:rPr>
          <w:delText>GMM</w:delText>
        </w:r>
      </w:del>
      <w:ins w:id="678" w:author="Artem Ryabinov" w:date="2020-08-19T20:55:00Z">
        <w:r w:rsidR="00C45228">
          <w:rPr>
            <w:rFonts w:cstheme="minorHAnsi"/>
          </w:rPr>
          <w:t>смешанной гауссовской модели</w:t>
        </w:r>
      </w:ins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  <w:ins w:id="679" w:author="Artem Ryabinov" w:date="2020-08-19T20:59:00Z">
        <w:r w:rsidR="00C45228">
          <w:rPr>
            <w:rFonts w:cstheme="minorHAnsi"/>
          </w:rPr>
          <w:t xml:space="preserve"> Наконец</w:t>
        </w:r>
        <w:r w:rsidR="00C45228" w:rsidRPr="00E95E4F">
          <w:rPr>
            <w:rFonts w:cstheme="minorHAnsi"/>
            <w:lang w:val="en-US"/>
            <w:rPrChange w:id="680" w:author="Artem Ryabinov" w:date="2020-08-19T22:51:00Z">
              <w:rPr>
                <w:rFonts w:cstheme="minorHAnsi"/>
              </w:rPr>
            </w:rPrChange>
          </w:rPr>
          <w:t xml:space="preserve">, </w:t>
        </w:r>
        <w:proofErr w:type="spellStart"/>
        <w:r w:rsidR="00C45228">
          <w:rPr>
            <w:rFonts w:cstheme="minorHAnsi"/>
            <w:lang w:val="en-US"/>
          </w:rPr>
          <w:t>Petrushin</w:t>
        </w:r>
        <w:proofErr w:type="spellEnd"/>
        <w:r w:rsidR="00C45228" w:rsidRPr="008E0DA2">
          <w:rPr>
            <w:rFonts w:cstheme="minorHAnsi"/>
            <w:lang w:val="en-US"/>
          </w:rPr>
          <w:t xml:space="preserve"> [</w:t>
        </w:r>
      </w:ins>
      <w:proofErr w:type="spellStart"/>
      <w:ins w:id="681" w:author="Artem Ryabinov" w:date="2020-08-19T22:51:00Z">
        <w:r w:rsidR="00E95E4F" w:rsidRPr="00E95E4F">
          <w:rPr>
            <w:rFonts w:cstheme="minorHAnsi"/>
            <w:highlight w:val="green"/>
            <w:lang w:val="en-US"/>
            <w:rPrChange w:id="682" w:author="Artem Ryabinov" w:date="2020-08-19T22:51:00Z">
              <w:rPr>
                <w:rFonts w:cstheme="minorHAnsi"/>
                <w:lang w:val="en-US"/>
              </w:rPr>
            </w:rPrChange>
          </w:rPr>
          <w:t>Petrushi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83" w:author="Artem Ryabinov" w:date="2020-08-19T22:51:00Z">
              <w:rPr>
                <w:rFonts w:cstheme="minorHAnsi"/>
                <w:lang w:val="en-US"/>
              </w:rPr>
            </w:rPrChange>
          </w:rPr>
          <w:t xml:space="preserve"> VA (2000) Emotion recognition in speech signal: experimental study, development, and application. In: Proceedings of ICSLP, pp 222–225</w:t>
        </w:r>
      </w:ins>
      <w:ins w:id="684" w:author="Artem Ryabinov" w:date="2020-08-19T21:00:00Z">
        <w:r w:rsidR="00C45228" w:rsidRPr="008E0DA2">
          <w:rPr>
            <w:rFonts w:cstheme="minorHAnsi"/>
            <w:lang w:val="en-US"/>
          </w:rPr>
          <w:t xml:space="preserve">] </w:t>
        </w:r>
      </w:ins>
      <w:ins w:id="685" w:author="Artem Ryabinov" w:date="2020-08-19T21:04:00Z">
        <w:r w:rsidR="00805016">
          <w:rPr>
            <w:rFonts w:cstheme="minorHAnsi"/>
          </w:rPr>
          <w:t>в</w:t>
        </w:r>
        <w:r w:rsidR="00805016" w:rsidRPr="00E95E4F">
          <w:rPr>
            <w:rFonts w:cstheme="minorHAnsi"/>
            <w:lang w:val="en-US"/>
            <w:rPrChange w:id="68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воей</w:t>
        </w:r>
        <w:r w:rsidR="00805016" w:rsidRPr="00E95E4F">
          <w:rPr>
            <w:rFonts w:cstheme="minorHAnsi"/>
            <w:lang w:val="en-US"/>
            <w:rPrChange w:id="68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работе</w:t>
        </w:r>
        <w:r w:rsidR="00805016" w:rsidRPr="00E95E4F">
          <w:rPr>
            <w:rFonts w:cstheme="minorHAnsi"/>
            <w:lang w:val="en-US"/>
            <w:rPrChange w:id="688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89" w:author="Artem Ryabinov" w:date="2020-08-19T21:05:00Z">
        <w:r w:rsidR="00805016">
          <w:rPr>
            <w:rFonts w:cstheme="minorHAnsi"/>
          </w:rPr>
          <w:t>извлек</w:t>
        </w:r>
        <w:r w:rsidR="00805016" w:rsidRPr="00E95E4F">
          <w:rPr>
            <w:rFonts w:cstheme="minorHAnsi"/>
            <w:lang w:val="en-US"/>
            <w:rPrChange w:id="69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69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игнала</w:t>
        </w:r>
        <w:r w:rsidR="00805016" w:rsidRPr="00E95E4F">
          <w:rPr>
            <w:rFonts w:cstheme="minorHAnsi"/>
            <w:lang w:val="en-US"/>
            <w:rPrChange w:id="69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росодические</w:t>
        </w:r>
        <w:r w:rsidR="00805016" w:rsidRPr="00E95E4F">
          <w:rPr>
            <w:rFonts w:cstheme="minorHAnsi"/>
            <w:lang w:val="en-US"/>
            <w:rPrChange w:id="693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</w:t>
        </w:r>
        <w:r w:rsidR="00805016" w:rsidRPr="00E95E4F">
          <w:rPr>
            <w:rFonts w:cstheme="minorHAnsi"/>
            <w:lang w:val="en-US"/>
            <w:rPrChange w:id="69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пектральные</w:t>
        </w:r>
        <w:r w:rsidR="00805016" w:rsidRPr="00E95E4F">
          <w:rPr>
            <w:rFonts w:cstheme="minorHAnsi"/>
            <w:lang w:val="en-US"/>
            <w:rPrChange w:id="695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96" w:author="Artem Ryabinov" w:date="2020-08-19T21:10:00Z">
        <w:r w:rsidR="00805016">
          <w:rPr>
            <w:rFonts w:cstheme="minorHAnsi"/>
          </w:rPr>
          <w:t>низкоуровневые</w:t>
        </w:r>
        <w:r w:rsidR="00805016" w:rsidRPr="00E95E4F">
          <w:rPr>
            <w:rFonts w:cstheme="minorHAnsi"/>
            <w:lang w:val="en-US"/>
            <w:rPrChange w:id="69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дескрипторы</w:t>
        </w:r>
      </w:ins>
      <w:ins w:id="698" w:author="Artem Ryabinov" w:date="2020-08-19T21:19:00Z">
        <w:r w:rsidR="005347F7" w:rsidRPr="00E95E4F">
          <w:rPr>
            <w:rFonts w:cstheme="minorHAnsi"/>
            <w:lang w:val="en-US"/>
            <w:rPrChange w:id="69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E95E4F">
          <w:rPr>
            <w:rFonts w:cstheme="minorHAnsi"/>
            <w:lang w:val="en-US"/>
            <w:rPrChange w:id="70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х</w:t>
        </w:r>
        <w:r w:rsidR="005347F7" w:rsidRPr="00E95E4F">
          <w:rPr>
            <w:rFonts w:cstheme="minorHAnsi"/>
            <w:lang w:val="en-US"/>
            <w:rPrChange w:id="70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статистические</w:t>
        </w:r>
        <w:r w:rsidR="005347F7" w:rsidRPr="00E95E4F">
          <w:rPr>
            <w:rFonts w:cstheme="minorHAnsi"/>
            <w:lang w:val="en-US"/>
            <w:rPrChange w:id="70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функции</w:t>
        </w:r>
        <w:r w:rsidR="005347F7" w:rsidRPr="00E95E4F">
          <w:rPr>
            <w:rFonts w:cstheme="minorHAnsi"/>
            <w:lang w:val="en-US"/>
            <w:rPrChange w:id="703" w:author="Artem Ryabinov" w:date="2020-08-19T22:51:00Z">
              <w:rPr>
                <w:rFonts w:cstheme="minorHAnsi"/>
              </w:rPr>
            </w:rPrChange>
          </w:rPr>
          <w:t>,</w:t>
        </w:r>
      </w:ins>
      <w:ins w:id="704" w:author="Artem Ryabinov" w:date="2020-08-19T21:12:00Z">
        <w:r w:rsidR="00805016" w:rsidRPr="00E95E4F">
          <w:rPr>
            <w:rFonts w:cstheme="minorHAnsi"/>
            <w:lang w:val="en-US"/>
            <w:rPrChange w:id="70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лучив</w:t>
        </w:r>
        <w:r w:rsidR="00805016" w:rsidRPr="00E95E4F">
          <w:rPr>
            <w:rFonts w:cstheme="minorHAnsi"/>
            <w:lang w:val="en-US"/>
            <w:rPrChange w:id="706" w:author="Artem Ryabinov" w:date="2020-08-19T22:51:00Z">
              <w:rPr>
                <w:rFonts w:cstheme="minorHAnsi"/>
              </w:rPr>
            </w:rPrChange>
          </w:rPr>
          <w:t xml:space="preserve"> 43 </w:t>
        </w:r>
        <w:r w:rsidR="00805016">
          <w:rPr>
            <w:rFonts w:cstheme="minorHAnsi"/>
          </w:rPr>
          <w:t>параметра</w:t>
        </w:r>
        <w:r w:rsidR="00805016" w:rsidRPr="00E95E4F">
          <w:rPr>
            <w:rFonts w:cstheme="minorHAnsi"/>
            <w:lang w:val="en-US"/>
            <w:rPrChange w:id="707" w:author="Artem Ryabinov" w:date="2020-08-19T22:51:00Z">
              <w:rPr>
                <w:rFonts w:cstheme="minorHAnsi"/>
              </w:rPr>
            </w:rPrChange>
          </w:rPr>
          <w:t xml:space="preserve">, </w:t>
        </w:r>
      </w:ins>
      <w:ins w:id="708" w:author="Artem Ryabinov" w:date="2020-08-19T21:13:00Z"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70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которых</w:t>
        </w:r>
      </w:ins>
      <w:ins w:id="710" w:author="Artem Ryabinov" w:date="2020-08-19T21:12:00Z">
        <w:r w:rsidR="00805016" w:rsidRPr="00E95E4F">
          <w:rPr>
            <w:rFonts w:cstheme="minorHAnsi"/>
            <w:lang w:val="en-US"/>
            <w:rPrChange w:id="711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712" w:author="Artem Ryabinov" w:date="2020-08-19T21:13:00Z">
        <w:r w:rsidR="00805016">
          <w:rPr>
            <w:rFonts w:cstheme="minorHAnsi"/>
          </w:rPr>
          <w:t>с</w:t>
        </w:r>
        <w:r w:rsidR="00805016" w:rsidRPr="00E95E4F">
          <w:rPr>
            <w:rFonts w:cstheme="minorHAnsi"/>
            <w:lang w:val="en-US"/>
            <w:rPrChange w:id="713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мощью</w:t>
        </w:r>
        <w:r w:rsidR="00805016" w:rsidRPr="00E95E4F">
          <w:rPr>
            <w:rFonts w:cstheme="minorHAnsi"/>
            <w:lang w:val="en-US"/>
            <w:rPrChange w:id="71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алгоритма</w:t>
        </w:r>
        <w:r w:rsidR="00805016" w:rsidRPr="00E95E4F">
          <w:rPr>
            <w:rFonts w:cstheme="minorHAnsi"/>
            <w:lang w:val="en-US"/>
            <w:rPrChange w:id="71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  <w:lang w:val="en-US"/>
          </w:rPr>
          <w:t>RELIEF</w:t>
        </w:r>
        <w:r w:rsidR="00805016" w:rsidRPr="008E0DA2">
          <w:rPr>
            <w:rFonts w:cstheme="minorHAnsi"/>
            <w:lang w:val="en-US"/>
          </w:rPr>
          <w:t>-</w:t>
        </w:r>
        <w:r w:rsidR="00805016">
          <w:rPr>
            <w:rFonts w:cstheme="minorHAnsi"/>
            <w:lang w:val="en-US"/>
          </w:rPr>
          <w:t>F</w:t>
        </w:r>
        <w:r w:rsidR="00805016" w:rsidRPr="008E0DA2">
          <w:rPr>
            <w:rFonts w:cstheme="minorHAnsi"/>
            <w:lang w:val="en-US"/>
          </w:rPr>
          <w:t xml:space="preserve"> [</w:t>
        </w:r>
        <w:proofErr w:type="spellStart"/>
        <w:r w:rsidR="00805016" w:rsidRPr="00E95E4F">
          <w:rPr>
            <w:highlight w:val="green"/>
            <w:lang w:val="en-US"/>
            <w:rPrChange w:id="716" w:author="Artem Ryabinov" w:date="2020-08-19T22:51:00Z">
              <w:rPr/>
            </w:rPrChange>
          </w:rPr>
          <w:t>Kononenko</w:t>
        </w:r>
        <w:proofErr w:type="spellEnd"/>
        <w:r w:rsidR="00805016" w:rsidRPr="00E95E4F">
          <w:rPr>
            <w:highlight w:val="green"/>
            <w:lang w:val="en-US"/>
            <w:rPrChange w:id="717" w:author="Artem Ryabinov" w:date="2020-08-19T22:51:00Z">
              <w:rPr/>
            </w:rPrChange>
          </w:rPr>
          <w:t xml:space="preserve">, I. Estimating attributes: Analysis and extension of RELIEF. </w:t>
        </w:r>
        <w:r w:rsidR="00805016" w:rsidRPr="00805016">
          <w:rPr>
            <w:highlight w:val="green"/>
            <w:lang w:val="en-US"/>
            <w:rPrChange w:id="718" w:author="Artem Ryabinov" w:date="2020-08-19T21:14:00Z">
              <w:rPr/>
            </w:rPrChange>
          </w:rPr>
          <w:t xml:space="preserve">In L. De </w:t>
        </w:r>
        <w:proofErr w:type="spellStart"/>
        <w:r w:rsidR="00805016" w:rsidRPr="00805016">
          <w:rPr>
            <w:highlight w:val="green"/>
            <w:lang w:val="en-US"/>
            <w:rPrChange w:id="719" w:author="Artem Ryabinov" w:date="2020-08-19T21:14:00Z">
              <w:rPr/>
            </w:rPrChange>
          </w:rPr>
          <w:t>Raedt</w:t>
        </w:r>
        <w:proofErr w:type="spellEnd"/>
        <w:r w:rsidR="00805016" w:rsidRPr="00805016">
          <w:rPr>
            <w:highlight w:val="green"/>
            <w:lang w:val="en-US"/>
            <w:rPrChange w:id="720" w:author="Artem Ryabinov" w:date="2020-08-19T21:14:00Z">
              <w:rPr/>
            </w:rPrChange>
          </w:rPr>
          <w:t xml:space="preserve"> and F. </w:t>
        </w:r>
        <w:proofErr w:type="spellStart"/>
        <w:r w:rsidR="00805016" w:rsidRPr="00805016">
          <w:rPr>
            <w:highlight w:val="green"/>
            <w:lang w:val="en-US"/>
            <w:rPrChange w:id="721" w:author="Artem Ryabinov" w:date="2020-08-19T21:14:00Z">
              <w:rPr/>
            </w:rPrChange>
          </w:rPr>
          <w:t>Bergadano</w:t>
        </w:r>
        <w:proofErr w:type="spellEnd"/>
        <w:r w:rsidR="00805016" w:rsidRPr="00805016">
          <w:rPr>
            <w:highlight w:val="green"/>
            <w:lang w:val="en-US"/>
            <w:rPrChange w:id="722" w:author="Artem Ryabinov" w:date="2020-08-19T21:14:00Z">
              <w:rPr/>
            </w:rPrChange>
          </w:rPr>
          <w:t xml:space="preserve"> (eds.) Proc. European Conf. </w:t>
        </w:r>
        <w:proofErr w:type="spellStart"/>
        <w:r w:rsidR="00805016" w:rsidRPr="00805016">
          <w:rPr>
            <w:highlight w:val="green"/>
            <w:rPrChange w:id="723" w:author="Artem Ryabinov" w:date="2020-08-19T21:14:00Z">
              <w:rPr/>
            </w:rPrChange>
          </w:rPr>
          <w:t>On</w:t>
        </w:r>
        <w:proofErr w:type="spellEnd"/>
        <w:r w:rsidR="00805016" w:rsidRPr="00805016">
          <w:rPr>
            <w:highlight w:val="green"/>
            <w:rPrChange w:id="724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25" w:author="Artem Ryabinov" w:date="2020-08-19T21:14:00Z">
              <w:rPr/>
            </w:rPrChange>
          </w:rPr>
          <w:t>Machine</w:t>
        </w:r>
        <w:proofErr w:type="spellEnd"/>
        <w:r w:rsidR="00805016" w:rsidRPr="00805016">
          <w:rPr>
            <w:highlight w:val="green"/>
            <w:rPrChange w:id="726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27" w:author="Artem Ryabinov" w:date="2020-08-19T21:14:00Z">
              <w:rPr/>
            </w:rPrChange>
          </w:rPr>
          <w:t>Learning</w:t>
        </w:r>
        <w:proofErr w:type="spellEnd"/>
        <w:r w:rsidR="00805016" w:rsidRPr="00805016">
          <w:rPr>
            <w:highlight w:val="green"/>
            <w:rPrChange w:id="728" w:author="Artem Ryabinov" w:date="2020-08-19T21:14:00Z">
              <w:rPr/>
            </w:rPrChange>
          </w:rPr>
          <w:t>. 171-182, 1994.</w:t>
        </w:r>
        <w:r w:rsidR="00805016" w:rsidRPr="00805016">
          <w:rPr>
            <w:rPrChange w:id="729" w:author="Artem Ryabinov" w:date="2020-08-19T21:14:00Z">
              <w:rPr>
                <w:lang w:val="en-US"/>
              </w:rPr>
            </w:rPrChange>
          </w:rPr>
          <w:t>]</w:t>
        </w:r>
        <w:r w:rsidR="00805016">
          <w:t xml:space="preserve"> было </w:t>
        </w:r>
      </w:ins>
      <w:ins w:id="730" w:author="Artem Ryabinov" w:date="2020-08-19T21:14:00Z">
        <w:r w:rsidR="00805016">
          <w:t>выбрано 14</w:t>
        </w:r>
      </w:ins>
      <w:ins w:id="731" w:author="Artem Ryabinov" w:date="2020-08-19T21:22:00Z">
        <w:r w:rsidR="005347F7">
          <w:t xml:space="preserve"> наиболее важных</w:t>
        </w:r>
      </w:ins>
      <w:ins w:id="732" w:author="Artem Ryabinov" w:date="2020-08-19T21:14:00Z">
        <w:r w:rsidR="00805016">
          <w:t xml:space="preserve">, которые и вошли в итоговый признаковый вектор. </w:t>
        </w:r>
      </w:ins>
      <w:ins w:id="733" w:author="Artem Ryabinov" w:date="2020-08-19T21:15:00Z">
        <w:r w:rsidR="005347F7">
          <w:t>На предмет результатов классификации б</w:t>
        </w:r>
      </w:ins>
      <w:ins w:id="734" w:author="Artem Ryabinov" w:date="2020-08-19T21:14:00Z">
        <w:r w:rsidR="005347F7">
          <w:t>ыл проведен сра</w:t>
        </w:r>
      </w:ins>
      <w:ins w:id="735" w:author="Artem Ryabinov" w:date="2020-08-19T21:15:00Z">
        <w:r w:rsidR="005347F7">
          <w:t>внительный анализ алгоритм</w:t>
        </w:r>
      </w:ins>
      <w:ins w:id="736" w:author="Artem Ryabinov" w:date="2020-08-19T21:22:00Z">
        <w:r w:rsidR="005347F7">
          <w:t>а</w:t>
        </w:r>
      </w:ins>
      <w:ins w:id="737" w:author="Artem Ryabinov" w:date="2020-08-19T21:15:00Z">
        <w:r w:rsidR="005347F7">
          <w:t xml:space="preserve"> </w:t>
        </w:r>
        <w:r w:rsidR="005347F7">
          <w:rPr>
            <w:lang w:val="en-US"/>
          </w:rPr>
          <w:t>k</w:t>
        </w:r>
        <w:r w:rsidR="005347F7" w:rsidRPr="005347F7">
          <w:rPr>
            <w:rPrChange w:id="738" w:author="Artem Ryabinov" w:date="2020-08-19T21:15:00Z">
              <w:rPr>
                <w:lang w:val="en-US"/>
              </w:rPr>
            </w:rPrChange>
          </w:rPr>
          <w:t>-</w:t>
        </w:r>
        <w:r w:rsidR="005347F7">
          <w:rPr>
            <w:lang w:val="en-US"/>
          </w:rPr>
          <w:t>NN</w:t>
        </w:r>
        <w:r w:rsidR="005347F7" w:rsidRPr="005347F7">
          <w:rPr>
            <w:rPrChange w:id="739" w:author="Artem Ryabinov" w:date="2020-08-19T21:15:00Z">
              <w:rPr>
                <w:lang w:val="en-US"/>
              </w:rPr>
            </w:rPrChange>
          </w:rPr>
          <w:t xml:space="preserve">, </w:t>
        </w:r>
        <w:r w:rsidR="005347F7">
          <w:t xml:space="preserve">пятислойного перцептрона и </w:t>
        </w:r>
      </w:ins>
      <w:ins w:id="740" w:author="Artem Ryabinov" w:date="2020-08-19T21:16:00Z">
        <w:r w:rsidR="005347F7">
          <w:t xml:space="preserve">ансамбля нейронных сетей. </w:t>
        </w:r>
      </w:ins>
      <w:ins w:id="741" w:author="Artem Ryabinov" w:date="2020-08-19T21:15:00Z">
        <w:r w:rsidR="005347F7">
          <w:t xml:space="preserve"> </w:t>
        </w:r>
      </w:ins>
      <w:ins w:id="742" w:author="Artem Ryabinov" w:date="2020-08-19T21:17:00Z">
        <w:r w:rsidR="005347F7">
          <w:t>На собственном наборе данных, содержащем 5 эмоциональных категорий</w:t>
        </w:r>
      </w:ins>
      <w:ins w:id="743" w:author="Artem Ryabinov" w:date="2020-08-19T21:18:00Z">
        <w:r w:rsidR="005347F7" w:rsidRPr="005347F7">
          <w:rPr>
            <w:rPrChange w:id="744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этими моделями</w:t>
        </w:r>
      </w:ins>
      <w:ins w:id="745" w:author="Artem Ryabinov" w:date="2020-08-19T21:17:00Z">
        <w:r w:rsidR="005347F7">
          <w:t xml:space="preserve"> была </w:t>
        </w:r>
      </w:ins>
      <w:ins w:id="746" w:author="Artem Ryabinov" w:date="2020-08-19T21:18:00Z">
        <w:r w:rsidR="005347F7">
          <w:t xml:space="preserve">достигнута </w:t>
        </w:r>
      </w:ins>
      <w:ins w:id="747" w:author="Artem Ryabinov" w:date="2020-08-19T21:20:00Z">
        <w:r w:rsidR="005347F7">
          <w:t xml:space="preserve">средняя взвешенная </w:t>
        </w:r>
      </w:ins>
      <w:ins w:id="748" w:author="Artem Ryabinov" w:date="2020-08-19T21:18:00Z">
        <w:r w:rsidR="005347F7">
          <w:t>точность классификации 55%</w:t>
        </w:r>
        <w:r w:rsidR="005347F7" w:rsidRPr="005347F7">
          <w:rPr>
            <w:rPrChange w:id="749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65% и 70%</w:t>
        </w:r>
      </w:ins>
      <w:ins w:id="750" w:author="Artem Ryabinov" w:date="2020-08-19T21:19:00Z">
        <w:r w:rsidR="005347F7">
          <w:t xml:space="preserve"> соответственно. </w:t>
        </w:r>
      </w:ins>
    </w:p>
    <w:p w14:paraId="49FBC6A5" w14:textId="2CD6DFC1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 w:rsidRPr="00124FDE">
        <w:rPr>
          <w:rFonts w:cstheme="minorHAnsi"/>
        </w:rPr>
        <w:tab/>
      </w:r>
      <w:del w:id="751" w:author="Artem Ryabinov" w:date="2020-08-19T21:20:00Z">
        <w:r w:rsidR="00FF0500" w:rsidRPr="009E57BC" w:rsidDel="005347F7">
          <w:rPr>
            <w:rFonts w:cstheme="minorHAnsi"/>
          </w:rPr>
          <w:delTex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eq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o</w:delText>
        </w:r>
        <w:r w:rsidR="00E37CD7" w:rsidRPr="00E37CD7" w:rsidDel="005347F7">
          <w:rPr>
            <w:rFonts w:cstheme="minorHAnsi"/>
            <w:highlight w:val="green"/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w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sod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alysis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vm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ua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anguage</w:delText>
        </w:r>
        <w:r w:rsidR="00E37CD7" w:rsidRPr="00E37CD7" w:rsidDel="005347F7">
          <w:rPr>
            <w:rFonts w:cstheme="minorHAnsi"/>
            <w:highlight w:val="green"/>
          </w:rPr>
          <w:delText xml:space="preserve">,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E37CD7" w:rsidDel="005347F7">
          <w:rPr>
            <w:rFonts w:cstheme="minorHAnsi"/>
            <w:highlight w:val="green"/>
          </w:rPr>
          <w:delText xml:space="preserve">. 2011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chatron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cienc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lectr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ngineer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uter</w:delText>
        </w:r>
        <w:r w:rsidR="00E37CD7" w:rsidRPr="00E37CD7" w:rsidDel="005347F7">
          <w:rPr>
            <w:rFonts w:cstheme="minorHAnsi"/>
            <w:highlight w:val="green"/>
          </w:rPr>
          <w:delText>, 2011</w:delText>
        </w:r>
        <w:r w:rsidR="00FF0500" w:rsidRPr="009E57BC" w:rsidDel="005347F7">
          <w:rPr>
            <w:rFonts w:cstheme="minorHAnsi"/>
          </w:rPr>
          <w:delText xml:space="preserve">], однако одних лишь просодических признаков </w:delText>
        </w:r>
        <w:r w:rsidR="00FD6498" w:rsidRPr="009E57BC" w:rsidDel="005347F7">
          <w:rPr>
            <w:rFonts w:cstheme="minorHAnsi"/>
          </w:rPr>
          <w:delText xml:space="preserve">зачастую </w:delText>
        </w:r>
        <w:r w:rsidR="00FF0500" w:rsidRPr="009E57BC" w:rsidDel="005347F7">
          <w:rPr>
            <w:rFonts w:cstheme="minorHAnsi"/>
          </w:rPr>
          <w:delText>бывает недостаточно. К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более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сложны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признака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тносятся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частоты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сновных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формант</w:delText>
        </w:r>
        <w:r w:rsidR="00FD6498" w:rsidRPr="00A74166" w:rsidDel="005347F7">
          <w:rPr>
            <w:rFonts w:cstheme="minorHAnsi"/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hulag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>.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 xml:space="preserve">.. </w:delText>
        </w:r>
        <w:r w:rsidR="00E37CD7" w:rsidRPr="005347F7" w:rsidDel="005347F7">
          <w:rPr>
            <w:rFonts w:cstheme="minorHAnsi"/>
            <w:highlight w:val="green"/>
            <w:rPrChange w:id="75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(2012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xtraction</w:delText>
        </w:r>
        <w:r w:rsidR="00E37CD7" w:rsidRPr="005347F7" w:rsidDel="005347F7">
          <w:rPr>
            <w:rFonts w:cstheme="minorHAnsi"/>
            <w:highlight w:val="green"/>
            <w:rPrChange w:id="75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f</w:delText>
        </w:r>
        <w:r w:rsidR="00E37CD7" w:rsidRPr="005347F7" w:rsidDel="005347F7">
          <w:rPr>
            <w:rFonts w:cstheme="minorHAnsi"/>
            <w:highlight w:val="green"/>
            <w:rPrChange w:id="75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itch</w:delText>
        </w:r>
        <w:r w:rsidR="00E37CD7" w:rsidRPr="005347F7" w:rsidDel="005347F7">
          <w:rPr>
            <w:rFonts w:cstheme="minorHAnsi"/>
            <w:highlight w:val="green"/>
            <w:rPrChange w:id="75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uration</w:delText>
        </w:r>
        <w:r w:rsidR="00E37CD7" w:rsidRPr="005347F7" w:rsidDel="005347F7">
          <w:rPr>
            <w:rFonts w:cstheme="minorHAnsi"/>
            <w:highlight w:val="green"/>
            <w:rPrChange w:id="75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5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mant</w:delText>
        </w:r>
        <w:r w:rsidR="00E37CD7" w:rsidRPr="005347F7" w:rsidDel="005347F7">
          <w:rPr>
            <w:rFonts w:cstheme="minorHAnsi"/>
            <w:highlight w:val="green"/>
            <w:rPrChange w:id="75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requencies</w:delText>
        </w:r>
        <w:r w:rsidR="00E37CD7" w:rsidRPr="005347F7" w:rsidDel="005347F7">
          <w:rPr>
            <w:rFonts w:cstheme="minorHAnsi"/>
            <w:highlight w:val="green"/>
            <w:rPrChange w:id="75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76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6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6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ystem</w:delText>
        </w:r>
        <w:r w:rsidR="00E37CD7" w:rsidRPr="005347F7" w:rsidDel="005347F7">
          <w:rPr>
            <w:rFonts w:cstheme="minorHAnsi"/>
            <w:highlight w:val="green"/>
            <w:rPrChange w:id="76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ET</w:delText>
        </w:r>
        <w:r w:rsidR="00E37CD7" w:rsidRPr="005347F7" w:rsidDel="005347F7">
          <w:rPr>
            <w:rFonts w:cstheme="minorHAnsi"/>
            <w:highlight w:val="green"/>
            <w:rPrChange w:id="76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6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ublications</w:delText>
        </w:r>
        <w:r w:rsidR="00E37CD7" w:rsidRPr="005347F7" w:rsidDel="005347F7">
          <w:rPr>
            <w:rFonts w:cstheme="minorHAnsi"/>
            <w:highlight w:val="green"/>
            <w:rPrChange w:id="76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 2012. 7-9. 10.104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p</w:delText>
        </w:r>
        <w:r w:rsidR="00E37CD7" w:rsidRPr="005347F7" w:rsidDel="005347F7">
          <w:rPr>
            <w:rFonts w:cstheme="minorHAnsi"/>
            <w:highlight w:val="green"/>
            <w:rPrChange w:id="76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2.2482.</w:delText>
        </w:r>
        <w:r w:rsidR="00FD6498" w:rsidRPr="005347F7" w:rsidDel="005347F7">
          <w:rPr>
            <w:rFonts w:cstheme="minorHAnsi"/>
            <w:rPrChange w:id="76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мел</w:delText>
        </w:r>
        <w:r w:rsidR="00FD6498" w:rsidRPr="005347F7" w:rsidDel="005347F7">
          <w:rPr>
            <w:rFonts w:cstheme="minorHAnsi"/>
            <w:rPrChange w:id="769" w:author="Artem Ryabinov" w:date="2020-08-19T21:21:00Z">
              <w:rPr>
                <w:rFonts w:cstheme="minorHAnsi"/>
                <w:lang w:val="en-US"/>
              </w:rPr>
            </w:rPrChange>
          </w:rPr>
          <w:delText>-</w:delText>
        </w:r>
        <w:r w:rsidR="00FD6498" w:rsidRPr="009E57BC" w:rsidDel="005347F7">
          <w:rPr>
            <w:rFonts w:cstheme="minorHAnsi"/>
          </w:rPr>
          <w:delText>кепстральные</w:delText>
        </w:r>
      </w:del>
      <w:ins w:id="770" w:author="mokhail" w:date="2020-08-12T00:31:00Z">
        <w:del w:id="771" w:author="Artem Ryabinov" w:date="2020-08-19T21:20:00Z">
          <w:r w:rsidR="00B8699E" w:rsidRPr="005347F7" w:rsidDel="005347F7">
            <w:rPr>
              <w:rFonts w:cstheme="minorHAnsi"/>
              <w:rPrChange w:id="772" w:author="Artem Ryabinov" w:date="2020-08-19T21:21:00Z">
                <w:rPr>
                  <w:rFonts w:cstheme="minorHAnsi"/>
                  <w:lang w:val="en-US"/>
                </w:rPr>
              </w:rPrChange>
            </w:rPr>
            <w:delText xml:space="preserve"> </w:delText>
          </w:r>
          <w:r w:rsidR="00B8699E" w:rsidDel="005347F7">
            <w:rPr>
              <w:rFonts w:cstheme="minorHAnsi"/>
            </w:rPr>
            <w:delText>частотные</w:delText>
          </w:r>
        </w:del>
      </w:ins>
      <w:del w:id="773" w:author="Artem Ryabinov" w:date="2020-08-19T21:20:00Z">
        <w:r w:rsidR="00FD6498" w:rsidRPr="005347F7" w:rsidDel="005347F7">
          <w:rPr>
            <w:rFonts w:cstheme="minorHAnsi"/>
            <w:rPrChange w:id="774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77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(</w:delText>
        </w:r>
        <w:r w:rsidR="00FD6498" w:rsidRPr="009E57BC" w:rsidDel="005347F7">
          <w:rPr>
            <w:rFonts w:cstheme="minorHAnsi"/>
            <w:lang w:val="en-US"/>
          </w:rPr>
          <w:delText>MFCC</w:delText>
        </w:r>
        <w:r w:rsidR="00FD6498" w:rsidRPr="005347F7" w:rsidDel="005347F7">
          <w:rPr>
            <w:rFonts w:cstheme="minorHAnsi"/>
            <w:rPrChange w:id="776" w:author="Artem Ryabinov" w:date="2020-08-19T21:21:00Z">
              <w:rPr>
                <w:rFonts w:cstheme="minorHAnsi"/>
                <w:lang w:val="en-US"/>
              </w:rPr>
            </w:rPrChange>
          </w:rPr>
          <w:delText>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77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7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ikitha</w:delText>
        </w:r>
        <w:r w:rsidR="00E37CD7" w:rsidRPr="005347F7" w:rsidDel="005347F7">
          <w:rPr>
            <w:rFonts w:cstheme="minorHAnsi"/>
            <w:highlight w:val="green"/>
            <w:rPrChange w:id="77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8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8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Gupta</w:delText>
        </w:r>
        <w:r w:rsidR="00E37CD7" w:rsidRPr="005347F7" w:rsidDel="005347F7">
          <w:rPr>
            <w:rFonts w:cstheme="minorHAnsi"/>
            <w:highlight w:val="green"/>
            <w:rPrChange w:id="7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</w:delText>
        </w:r>
        <w:r w:rsidR="00E37CD7" w:rsidRPr="005347F7" w:rsidDel="005347F7">
          <w:rPr>
            <w:rFonts w:cstheme="minorHAnsi"/>
            <w:highlight w:val="green"/>
            <w:rPrChange w:id="7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asitha</w:delText>
        </w:r>
        <w:r w:rsidR="00E37CD7" w:rsidRPr="005347F7" w:rsidDel="005347F7">
          <w:rPr>
            <w:rFonts w:cstheme="minorHAnsi"/>
            <w:highlight w:val="green"/>
            <w:rPrChange w:id="7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7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</w:delText>
        </w:r>
        <w:r w:rsidR="00E37CD7" w:rsidRPr="005347F7" w:rsidDel="005347F7">
          <w:rPr>
            <w:rFonts w:cstheme="minorHAnsi"/>
            <w:highlight w:val="green"/>
            <w:rPrChange w:id="7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ju</w:delText>
        </w:r>
        <w:r w:rsidR="00E37CD7" w:rsidRPr="005347F7" w:rsidDel="005347F7">
          <w:rPr>
            <w:rFonts w:cstheme="minorHAnsi"/>
            <w:highlight w:val="green"/>
            <w:rPrChange w:id="7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"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7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5347F7" w:rsidDel="005347F7">
          <w:rPr>
            <w:rFonts w:cstheme="minorHAnsi"/>
            <w:highlight w:val="green"/>
            <w:rPrChange w:id="7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man</w:delText>
        </w:r>
        <w:r w:rsidR="00E37CD7" w:rsidRPr="005347F7" w:rsidDel="005347F7">
          <w:rPr>
            <w:rFonts w:cstheme="minorHAnsi"/>
            <w:highlight w:val="green"/>
            <w:rPrChange w:id="7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7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FCC</w:delText>
        </w:r>
        <w:r w:rsidR="00E37CD7" w:rsidRPr="005347F7" w:rsidDel="005347F7">
          <w:rPr>
            <w:rFonts w:cstheme="minorHAnsi"/>
            <w:highlight w:val="green"/>
            <w:rPrChange w:id="7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" 2017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5347F7" w:rsidDel="005347F7">
          <w:rPr>
            <w:rFonts w:cstheme="minorHAnsi"/>
            <w:highlight w:val="green"/>
            <w:rPrChange w:id="7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5347F7" w:rsidDel="005347F7">
          <w:rPr>
            <w:rFonts w:cstheme="minorHAnsi"/>
            <w:highlight w:val="green"/>
            <w:rPrChange w:id="7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reless</w:delText>
        </w:r>
        <w:r w:rsidR="00E37CD7" w:rsidRPr="005347F7" w:rsidDel="005347F7">
          <w:rPr>
            <w:rFonts w:cstheme="minorHAnsi"/>
            <w:highlight w:val="green"/>
            <w:rPrChange w:id="8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munications</w:delText>
        </w:r>
        <w:r w:rsidR="00E37CD7" w:rsidRPr="005347F7" w:rsidDel="005347F7">
          <w:rPr>
            <w:rFonts w:cstheme="minorHAnsi"/>
            <w:highlight w:val="green"/>
            <w:rPrChange w:id="8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ignal</w:delText>
        </w:r>
        <w:r w:rsidR="00E37CD7" w:rsidRPr="005347F7" w:rsidDel="005347F7">
          <w:rPr>
            <w:rFonts w:cstheme="minorHAnsi"/>
            <w:highlight w:val="green"/>
            <w:rPrChange w:id="8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essing</w:delText>
        </w:r>
        <w:r w:rsidR="00E37CD7" w:rsidRPr="005347F7" w:rsidDel="005347F7">
          <w:rPr>
            <w:rFonts w:cstheme="minorHAnsi"/>
            <w:highlight w:val="green"/>
            <w:rPrChange w:id="8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0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ing</w:delText>
        </w:r>
        <w:r w:rsidR="00E37CD7" w:rsidRPr="005347F7" w:rsidDel="005347F7">
          <w:rPr>
            <w:rFonts w:cstheme="minorHAnsi"/>
            <w:highlight w:val="green"/>
            <w:rPrChange w:id="80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0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)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hennai</w:delText>
        </w:r>
        <w:r w:rsidR="00E37CD7" w:rsidRPr="005347F7" w:rsidDel="005347F7">
          <w:rPr>
            <w:rFonts w:cstheme="minorHAnsi"/>
            <w:highlight w:val="green"/>
            <w:rPrChange w:id="80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2017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p</w:delText>
        </w:r>
        <w:r w:rsidR="00E37CD7" w:rsidRPr="005347F7" w:rsidDel="005347F7">
          <w:rPr>
            <w:rFonts w:cstheme="minorHAnsi"/>
            <w:highlight w:val="green"/>
            <w:rPrChange w:id="80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2257-2260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i</w:delText>
        </w:r>
        <w:r w:rsidR="00E37CD7" w:rsidRPr="005347F7" w:rsidDel="005347F7">
          <w:rPr>
            <w:rFonts w:cstheme="minorHAnsi"/>
            <w:highlight w:val="green"/>
            <w:rPrChange w:id="80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1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7.8300161.</w:delText>
        </w:r>
        <w:r w:rsidR="00FD6498" w:rsidRPr="005347F7" w:rsidDel="005347F7">
          <w:rPr>
            <w:rFonts w:cstheme="minorHAnsi"/>
            <w:rPrChange w:id="811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812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линейного</w:delText>
        </w:r>
        <w:r w:rsidR="00FD6498" w:rsidRPr="005347F7" w:rsidDel="005347F7">
          <w:rPr>
            <w:rFonts w:cstheme="minorHAnsi"/>
            <w:rPrChange w:id="81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предсказания</w:delText>
        </w:r>
        <w:r w:rsidR="00FD6498" w:rsidRPr="005347F7" w:rsidDel="005347F7">
          <w:rPr>
            <w:rFonts w:cstheme="minorHAnsi"/>
            <w:rPrChange w:id="814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D04FAA" w:rsidRPr="005347F7" w:rsidDel="005347F7">
          <w:rPr>
            <w:rFonts w:cstheme="minorHAnsi"/>
            <w:rPrChange w:id="815" w:author="Artem Ryabinov" w:date="2020-08-19T21:21:00Z">
              <w:rPr>
                <w:rFonts w:cstheme="minorHAnsi"/>
                <w:lang w:val="en-US"/>
              </w:rPr>
            </w:rPrChange>
          </w:rPr>
          <w:delText>(</w:delText>
        </w:r>
        <w:r w:rsidR="00D04FAA" w:rsidRPr="009E57BC" w:rsidDel="005347F7">
          <w:rPr>
            <w:rFonts w:cstheme="minorHAnsi"/>
            <w:lang w:val="en-US"/>
          </w:rPr>
          <w:delText>LPC</w:delText>
        </w:r>
        <w:r w:rsidR="00D04FAA" w:rsidRPr="005347F7" w:rsidDel="005347F7">
          <w:rPr>
            <w:rFonts w:cstheme="minorHAnsi"/>
            <w:rPrChange w:id="816" w:author="Artem Ryabinov" w:date="2020-08-19T21:21:00Z">
              <w:rPr>
                <w:rFonts w:cstheme="minorHAnsi"/>
                <w:lang w:val="en-US"/>
              </w:rPr>
            </w:rPrChange>
          </w:rPr>
          <w:delText>)</w:delText>
        </w:r>
        <w:r w:rsidR="00FD6498" w:rsidRPr="005347F7" w:rsidDel="005347F7">
          <w:rPr>
            <w:rFonts w:cstheme="minorHAnsi"/>
            <w:rPrChange w:id="817" w:author="Artem Ryabinov" w:date="2020-08-19T21:21:00Z">
              <w:rPr>
                <w:rFonts w:cstheme="minorHAnsi"/>
                <w:lang w:val="en-US"/>
              </w:rPr>
            </w:rPrChange>
          </w:rPr>
          <w:delText>[</w:delText>
        </w:r>
        <w:r w:rsidR="00E37CD7" w:rsidRPr="005347F7" w:rsidDel="005347F7">
          <w:rPr>
            <w:rFonts w:cstheme="minorHAnsi"/>
            <w:rPrChange w:id="81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1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zak</w:delText>
        </w:r>
        <w:r w:rsidR="00E37CD7" w:rsidRPr="005347F7" w:rsidDel="005347F7">
          <w:rPr>
            <w:rFonts w:cstheme="minorHAnsi"/>
            <w:highlight w:val="green"/>
            <w:rPrChange w:id="82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82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omiya</w:delText>
        </w:r>
        <w:r w:rsidR="00E37CD7" w:rsidRPr="005347F7" w:rsidDel="005347F7">
          <w:rPr>
            <w:rFonts w:cstheme="minorHAnsi"/>
            <w:highlight w:val="green"/>
            <w:rPrChange w:id="82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2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82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bidin</w:delText>
        </w:r>
        <w:r w:rsidR="00E37CD7" w:rsidRPr="005347F7" w:rsidDel="005347F7">
          <w:rPr>
            <w:rFonts w:cstheme="minorHAnsi"/>
            <w:highlight w:val="green"/>
            <w:rPrChange w:id="82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arison</w:delText>
        </w:r>
        <w:r w:rsidR="00E37CD7" w:rsidRPr="005347F7" w:rsidDel="005347F7">
          <w:rPr>
            <w:rFonts w:cstheme="minorHAnsi"/>
            <w:highlight w:val="green"/>
            <w:rPrChange w:id="82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etween</w:delText>
        </w:r>
        <w:r w:rsidR="00E37CD7" w:rsidRPr="005347F7" w:rsidDel="005347F7">
          <w:rPr>
            <w:rFonts w:cstheme="minorHAnsi"/>
            <w:highlight w:val="green"/>
            <w:rPrChange w:id="82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uzzy</w:delText>
        </w:r>
        <w:r w:rsidR="00E37CD7" w:rsidRPr="005347F7" w:rsidDel="005347F7">
          <w:rPr>
            <w:rFonts w:cstheme="minorHAnsi"/>
            <w:highlight w:val="green"/>
            <w:rPrChange w:id="82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2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n</w:delText>
        </w:r>
        <w:r w:rsidR="00E37CD7" w:rsidRPr="005347F7" w:rsidDel="005347F7">
          <w:rPr>
            <w:rFonts w:cstheme="minorHAnsi"/>
            <w:highlight w:val="green"/>
            <w:rPrChange w:id="83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5347F7" w:rsidDel="005347F7">
          <w:rPr>
            <w:rFonts w:cstheme="minorHAnsi"/>
            <w:highlight w:val="green"/>
            <w:rPrChange w:id="83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83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3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3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3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5347F7" w:rsidDel="005347F7">
          <w:rPr>
            <w:rFonts w:cstheme="minorHAnsi"/>
            <w:highlight w:val="green"/>
            <w:rPrChange w:id="83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formation</w:delText>
        </w:r>
        <w:r w:rsidR="00E37CD7" w:rsidRPr="005347F7" w:rsidDel="005347F7">
          <w:rPr>
            <w:rFonts w:cstheme="minorHAnsi"/>
            <w:highlight w:val="green"/>
            <w:rPrChange w:id="83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echnology</w:delText>
        </w:r>
        <w:r w:rsidR="00E37CD7" w:rsidRPr="005347F7" w:rsidDel="005347F7">
          <w:rPr>
            <w:rFonts w:cstheme="minorHAnsi"/>
            <w:highlight w:val="green"/>
            <w:rPrChange w:id="83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3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pplications</w:delText>
        </w:r>
        <w:r w:rsidR="00E37CD7" w:rsidRPr="005347F7" w:rsidDel="005347F7">
          <w:rPr>
            <w:rFonts w:cstheme="minorHAnsi"/>
            <w:highlight w:val="green"/>
            <w:rPrChange w:id="84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CITA</w:delText>
        </w:r>
        <w:r w:rsidR="00E37CD7" w:rsidRPr="005347F7" w:rsidDel="005347F7">
          <w:rPr>
            <w:rFonts w:cstheme="minorHAnsi"/>
            <w:highlight w:val="green"/>
            <w:rPrChange w:id="84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2005.</w:delText>
        </w:r>
        <w:r w:rsidR="00FD6498" w:rsidRPr="005347F7" w:rsidDel="005347F7">
          <w:rPr>
            <w:rFonts w:cstheme="minorHAnsi"/>
            <w:rPrChange w:id="842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. </w:delText>
        </w:r>
      </w:del>
      <w:r w:rsidR="00FD6498" w:rsidRPr="009E57BC">
        <w:rPr>
          <w:rFonts w:cstheme="minorHAnsi"/>
        </w:rPr>
        <w:t>Одним</w:t>
      </w:r>
      <w:r w:rsidR="00FD6498" w:rsidRPr="005347F7">
        <w:rPr>
          <w:rFonts w:cstheme="minorHAnsi"/>
          <w:rPrChange w:id="84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5347F7">
        <w:rPr>
          <w:rFonts w:cstheme="minorHAnsi"/>
          <w:rPrChange w:id="84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5347F7">
        <w:rPr>
          <w:rFonts w:cstheme="minorHAnsi"/>
          <w:rPrChange w:id="845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5347F7">
        <w:rPr>
          <w:rFonts w:cstheme="minorHAnsi"/>
          <w:rPrChange w:id="846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5347F7">
        <w:rPr>
          <w:rFonts w:cstheme="minorHAnsi"/>
          <w:rPrChange w:id="847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5347F7">
        <w:rPr>
          <w:rFonts w:cstheme="minorHAnsi"/>
          <w:rPrChange w:id="84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del w:id="849" w:author="Artem Ryabinov" w:date="2020-08-19T21:21:00Z">
        <w:r w:rsidR="00FD6498" w:rsidRPr="009E57BC" w:rsidDel="005347F7">
          <w:rPr>
            <w:rFonts w:cstheme="minorHAnsi"/>
          </w:rPr>
          <w:delText>методов</w:delText>
        </w:r>
        <w:r w:rsidR="00FD6498" w:rsidRPr="005347F7" w:rsidDel="005347F7">
          <w:rPr>
            <w:rFonts w:cstheme="minorHAnsi"/>
            <w:rPrChange w:id="850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</w:del>
      <w:ins w:id="851" w:author="Artem Ryabinov" w:date="2020-08-19T21:21:00Z">
        <w:r w:rsidR="005347F7">
          <w:rPr>
            <w:rFonts w:cstheme="minorHAnsi"/>
          </w:rPr>
          <w:t>подходов на данный момент</w:t>
        </w:r>
        <w:r w:rsidR="005347F7" w:rsidRPr="005347F7">
          <w:rPr>
            <w:rFonts w:cstheme="minorHAnsi"/>
            <w:rPrChange w:id="852" w:author="Artem Ryabinov" w:date="2020-08-19T21:21:00Z">
              <w:rPr>
                <w:rFonts w:cstheme="minorHAnsi"/>
                <w:lang w:val="en-US"/>
              </w:rPr>
            </w:rPrChange>
          </w:rPr>
          <w:t xml:space="preserve"> </w:t>
        </w:r>
      </w:ins>
      <w:r w:rsidR="00FD6498" w:rsidRPr="009E57BC">
        <w:rPr>
          <w:rFonts w:cstheme="minorHAnsi"/>
        </w:rPr>
        <w:t>является</w:t>
      </w:r>
      <w:r w:rsidR="00FD6498" w:rsidRPr="005347F7">
        <w:rPr>
          <w:rFonts w:cstheme="minorHAnsi"/>
          <w:rPrChange w:id="85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5347F7">
        <w:rPr>
          <w:rFonts w:cstheme="minorHAnsi"/>
          <w:rPrChange w:id="85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5347F7">
        <w:rPr>
          <w:rFonts w:cstheme="minorHAnsi"/>
          <w:rPrChange w:id="855" w:author="Artem Ryabinov" w:date="2020-08-19T21:21:00Z">
            <w:rPr>
              <w:rFonts w:cstheme="minorHAnsi"/>
              <w:lang w:val="en-US"/>
            </w:rPr>
          </w:rPrChange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5347F7">
        <w:rPr>
          <w:rFonts w:cstheme="minorHAnsi"/>
          <w:rPrChange w:id="856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5347F7">
        <w:rPr>
          <w:rFonts w:cstheme="minorHAnsi"/>
          <w:rPrChange w:id="857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5347F7">
        <w:rPr>
          <w:rFonts w:cstheme="minorHAnsi"/>
          <w:rPrChange w:id="85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5347F7">
        <w:rPr>
          <w:rFonts w:cstheme="minorHAnsi"/>
          <w:rPrChange w:id="85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5347F7">
        <w:rPr>
          <w:rFonts w:cstheme="minorHAnsi"/>
          <w:rPrChange w:id="860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ображений</w:t>
      </w:r>
      <w:ins w:id="861" w:author="Artem Ryabinov" w:date="2020-08-19T21:21:00Z">
        <w:r w:rsidR="005347F7">
          <w:rPr>
            <w:rFonts w:cstheme="minorHAnsi"/>
          </w:rPr>
          <w:t xml:space="preserve">. </w:t>
        </w:r>
      </w:ins>
      <w:proofErr w:type="spellStart"/>
      <w:ins w:id="862" w:author="Artem Ryabinov" w:date="2020-08-19T21:23:00Z">
        <w:r w:rsidR="005347F7">
          <w:rPr>
            <w:rFonts w:cstheme="minorHAnsi"/>
            <w:lang w:val="en-US"/>
          </w:rPr>
          <w:t>Sa</w:t>
        </w:r>
      </w:ins>
      <w:ins w:id="863" w:author="Artem Ryabinov" w:date="2020-08-19T21:24:00Z">
        <w:r w:rsidR="005347F7">
          <w:rPr>
            <w:rFonts w:cstheme="minorHAnsi"/>
            <w:lang w:val="en-US"/>
          </w:rPr>
          <w:t>tt</w:t>
        </w:r>
        <w:proofErr w:type="spellEnd"/>
        <w:r w:rsidR="005347F7" w:rsidRPr="00BE1926">
          <w:rPr>
            <w:rFonts w:cstheme="minorHAnsi"/>
            <w:lang w:val="en-US"/>
            <w:rPrChange w:id="864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BE1926">
          <w:rPr>
            <w:rFonts w:cstheme="minorHAnsi"/>
            <w:lang w:val="en-US"/>
            <w:rPrChange w:id="865" w:author="Artem Ryabinov" w:date="2020-08-20T20:36:00Z">
              <w:rPr>
                <w:rFonts w:cstheme="minorHAnsi"/>
              </w:rPr>
            </w:rPrChange>
          </w:rPr>
          <w:t xml:space="preserve"> </w:t>
        </w:r>
        <w:proofErr w:type="spellStart"/>
        <w:r w:rsidR="005347F7">
          <w:rPr>
            <w:rFonts w:cstheme="minorHAnsi"/>
          </w:rPr>
          <w:t>др</w:t>
        </w:r>
        <w:proofErr w:type="spellEnd"/>
        <w:r w:rsidR="005347F7" w:rsidRPr="00BE1926">
          <w:rPr>
            <w:rFonts w:cstheme="minorHAnsi"/>
            <w:lang w:val="en-US"/>
            <w:rPrChange w:id="866" w:author="Artem Ryabinov" w:date="2020-08-20T20:36:00Z">
              <w:rPr>
                <w:rFonts w:cstheme="minorHAnsi"/>
              </w:rPr>
            </w:rPrChange>
          </w:rPr>
          <w:t xml:space="preserve">. </w:t>
        </w:r>
        <w:r w:rsidR="005347F7" w:rsidRPr="008E0DA2">
          <w:rPr>
            <w:rFonts w:cstheme="minorHAnsi"/>
            <w:lang w:val="en-US"/>
          </w:rPr>
          <w:t>[</w:t>
        </w:r>
      </w:ins>
      <w:proofErr w:type="spellStart"/>
      <w:ins w:id="867" w:author="Artem Ryabinov" w:date="2020-08-19T22:54:00Z">
        <w:r w:rsidR="00E95E4F" w:rsidRPr="00E95E4F">
          <w:rPr>
            <w:rFonts w:cstheme="minorHAnsi"/>
            <w:highlight w:val="green"/>
            <w:lang w:val="en-US"/>
            <w:rPrChange w:id="868" w:author="Artem Ryabinov" w:date="2020-08-19T22:54:00Z">
              <w:rPr>
                <w:rFonts w:cstheme="minorHAnsi"/>
                <w:lang w:val="en-US"/>
              </w:rPr>
            </w:rPrChange>
          </w:rPr>
          <w:t>Satt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69" w:author="Artem Ryabinov" w:date="2020-08-19T22:54:00Z">
              <w:rPr>
                <w:rFonts w:cstheme="minorHAnsi"/>
                <w:lang w:val="en-US"/>
              </w:rPr>
            </w:rPrChange>
          </w:rPr>
          <w:t xml:space="preserve">,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0" w:author="Artem Ryabinov" w:date="2020-08-19T22:54:00Z">
              <w:rPr>
                <w:rFonts w:cstheme="minorHAnsi"/>
                <w:lang w:val="en-US"/>
              </w:rPr>
            </w:rPrChange>
          </w:rPr>
          <w:t>Aharo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1" w:author="Artem Ryabinov" w:date="2020-08-19T22:54:00Z">
              <w:rPr>
                <w:rFonts w:cstheme="minorHAnsi"/>
                <w:lang w:val="en-US"/>
              </w:rPr>
            </w:rPrChange>
          </w:rPr>
          <w:t xml:space="preserve">, Shai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2" w:author="Artem Ryabinov" w:date="2020-08-19T22:54:00Z">
              <w:rPr>
                <w:rFonts w:cstheme="minorHAnsi"/>
                <w:lang w:val="en-US"/>
              </w:rPr>
            </w:rPrChange>
          </w:rPr>
          <w:t>Rozenberg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3" w:author="Artem Ryabinov" w:date="2020-08-19T22:54:00Z">
              <w:rPr>
                <w:rFonts w:cstheme="minorHAnsi"/>
                <w:lang w:val="en-US"/>
              </w:rPr>
            </w:rPrChange>
          </w:rPr>
          <w:t xml:space="preserve"> and Ron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4" w:author="Artem Ryabinov" w:date="2020-08-19T22:54:00Z">
              <w:rPr>
                <w:rFonts w:cstheme="minorHAnsi"/>
                <w:lang w:val="en-US"/>
              </w:rPr>
            </w:rPrChange>
          </w:rPr>
          <w:t>Hoory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5" w:author="Artem Ryabinov" w:date="2020-08-19T22:54:00Z">
              <w:rPr>
                <w:rFonts w:cstheme="minorHAnsi"/>
                <w:lang w:val="en-US"/>
              </w:rPr>
            </w:rPrChange>
          </w:rPr>
          <w:t>. “Efficient Emotion Recognition from Speech Using Deep Learning on Spectrograms.” INTERSPEECH</w:t>
        </w:r>
        <w:r w:rsidR="00E95E4F" w:rsidRPr="00E95E4F">
          <w:rPr>
            <w:rFonts w:cstheme="minorHAnsi"/>
            <w:highlight w:val="green"/>
            <w:rPrChange w:id="876" w:author="Artem Ryabinov" w:date="2020-08-19T22:54:00Z">
              <w:rPr>
                <w:rFonts w:cstheme="minorHAnsi"/>
                <w:lang w:val="en-US"/>
              </w:rPr>
            </w:rPrChange>
          </w:rPr>
          <w:t xml:space="preserve"> (2017).</w:t>
        </w:r>
      </w:ins>
      <w:ins w:id="877" w:author="Artem Ryabinov" w:date="2020-08-19T21:24:00Z">
        <w:r w:rsidR="005347F7" w:rsidRPr="005347F7">
          <w:rPr>
            <w:rFonts w:cstheme="minorHAnsi"/>
            <w:rPrChange w:id="878" w:author="Artem Ryabinov" w:date="2020-08-19T21:24:00Z">
              <w:rPr>
                <w:rFonts w:cstheme="minorHAnsi"/>
                <w:lang w:val="en-US"/>
              </w:rPr>
            </w:rPrChange>
          </w:rPr>
          <w:t xml:space="preserve">] </w:t>
        </w:r>
        <w:r w:rsidR="005347F7">
          <w:rPr>
            <w:rFonts w:cstheme="minorHAnsi"/>
          </w:rPr>
          <w:t xml:space="preserve">предложили метод глубокого обучения </w:t>
        </w:r>
        <w:r w:rsidR="00492EE3">
          <w:rPr>
            <w:rFonts w:cstheme="minorHAnsi"/>
          </w:rPr>
          <w:t>5-</w:t>
        </w:r>
      </w:ins>
      <w:ins w:id="879" w:author="Artem Ryabinov" w:date="2020-08-19T21:25:00Z">
        <w:r w:rsidR="00492EE3">
          <w:rPr>
            <w:rFonts w:cstheme="minorHAnsi"/>
          </w:rPr>
          <w:t xml:space="preserve">слойной </w:t>
        </w:r>
        <w:proofErr w:type="spellStart"/>
        <w:r w:rsidR="00492EE3">
          <w:rPr>
            <w:rFonts w:cstheme="minorHAnsi"/>
          </w:rPr>
          <w:t>сверточной</w:t>
        </w:r>
        <w:proofErr w:type="spellEnd"/>
        <w:r w:rsidR="00492EE3">
          <w:rPr>
            <w:rFonts w:cstheme="minorHAnsi"/>
          </w:rPr>
          <w:t xml:space="preserve"> нейронной сети на предварительно полученных спектрограммах</w:t>
        </w:r>
      </w:ins>
      <w:ins w:id="880" w:author="Artem Ryabinov" w:date="2020-08-19T21:28:00Z">
        <w:r w:rsidR="00492EE3">
          <w:rPr>
            <w:rFonts w:cstheme="minorHAnsi"/>
          </w:rPr>
          <w:t xml:space="preserve"> очищенного от шума звукового сигнала</w:t>
        </w:r>
      </w:ins>
      <w:ins w:id="881" w:author="Artem Ryabinov" w:date="2020-08-19T21:26:00Z">
        <w:r w:rsidR="00492EE3">
          <w:rPr>
            <w:rFonts w:cstheme="minorHAnsi"/>
          </w:rPr>
          <w:t xml:space="preserve">, получив </w:t>
        </w:r>
      </w:ins>
      <w:ins w:id="882" w:author="Artem Ryabinov" w:date="2020-08-19T21:27:00Z">
        <w:r w:rsidR="00492EE3">
          <w:rPr>
            <w:rFonts w:cstheme="minorHAnsi"/>
          </w:rPr>
          <w:t xml:space="preserve">точность классификации </w:t>
        </w:r>
      </w:ins>
      <w:ins w:id="883" w:author="Artem Ryabinov" w:date="2020-08-19T21:26:00Z">
        <w:r w:rsidR="00492EE3">
          <w:rPr>
            <w:rFonts w:cstheme="minorHAnsi"/>
          </w:rPr>
          <w:t xml:space="preserve">на наборе данных </w:t>
        </w:r>
      </w:ins>
      <w:ins w:id="884" w:author="Artem Ryabinov" w:date="2020-08-19T21:27:00Z">
        <w:r w:rsidR="00492EE3">
          <w:rPr>
            <w:rFonts w:cstheme="minorHAnsi"/>
            <w:lang w:val="en-US"/>
          </w:rPr>
          <w:t>IEMOCAP</w:t>
        </w:r>
        <w:r w:rsidR="00492EE3" w:rsidRPr="00492EE3">
          <w:rPr>
            <w:rFonts w:cstheme="minorHAnsi"/>
            <w:rPrChange w:id="885" w:author="Artem Ryabinov" w:date="2020-08-19T21:27:00Z">
              <w:rPr>
                <w:rFonts w:cstheme="minorHAnsi"/>
                <w:lang w:val="en-US"/>
              </w:rPr>
            </w:rPrChange>
          </w:rPr>
          <w:t xml:space="preserve"> 66%, </w:t>
        </w:r>
        <w:r w:rsidR="00492EE3">
          <w:rPr>
            <w:rFonts w:cstheme="minorHAnsi"/>
          </w:rPr>
          <w:t xml:space="preserve">однако использовали из этого набора данных лишь 4 базовых эмоциональных класса. </w:t>
        </w:r>
      </w:ins>
      <w:del w:id="886" w:author="Artem Ryabinov" w:date="2020-08-19T21:21:00Z">
        <w:r w:rsidR="00FD6498" w:rsidRPr="005347F7" w:rsidDel="005347F7">
          <w:rPr>
            <w:rFonts w:cstheme="minorHAnsi"/>
            <w:rPrChange w:id="887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feng</w:delText>
        </w:r>
        <w:r w:rsidR="00E37CD7" w:rsidRPr="005347F7" w:rsidDel="005347F7">
          <w:rPr>
            <w:rFonts w:cstheme="minorHAnsi"/>
            <w:highlight w:val="green"/>
            <w:rPrChange w:id="8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ou</w:delText>
        </w:r>
        <w:r w:rsidR="00E37CD7" w:rsidRPr="005347F7" w:rsidDel="005347F7">
          <w:rPr>
            <w:rFonts w:cstheme="minorHAnsi"/>
            <w:highlight w:val="green"/>
            <w:rPrChange w:id="8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ngsheng</w:delText>
        </w:r>
        <w:r w:rsidR="00E37CD7" w:rsidRPr="005347F7" w:rsidDel="005347F7">
          <w:rPr>
            <w:rFonts w:cstheme="minorHAnsi"/>
            <w:highlight w:val="green"/>
            <w:rPrChange w:id="8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dong</w:delText>
        </w:r>
        <w:r w:rsidR="00E37CD7" w:rsidRPr="005347F7" w:rsidDel="005347F7">
          <w:rPr>
            <w:rFonts w:cstheme="minorHAnsi"/>
            <w:highlight w:val="green"/>
            <w:rPrChange w:id="8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e</w:delText>
        </w:r>
        <w:r w:rsidR="00E37CD7" w:rsidRPr="005347F7" w:rsidDel="005347F7">
          <w:rPr>
            <w:rFonts w:cstheme="minorHAnsi"/>
            <w:highlight w:val="green"/>
            <w:rPrChange w:id="8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ongshi</w:delText>
        </w:r>
        <w:r w:rsidR="00E37CD7" w:rsidRPr="005347F7" w:rsidDel="005347F7">
          <w:rPr>
            <w:rFonts w:cstheme="minorHAnsi"/>
            <w:highlight w:val="green"/>
            <w:rPrChange w:id="8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n</w:delText>
        </w:r>
        <w:r w:rsidR="00E37CD7" w:rsidRPr="005347F7" w:rsidDel="005347F7">
          <w:rPr>
            <w:rFonts w:cstheme="minorHAnsi"/>
            <w:highlight w:val="green"/>
            <w:rPrChange w:id="8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a</w:delText>
        </w:r>
        <w:r w:rsidR="00E37CD7" w:rsidRPr="005347F7" w:rsidDel="005347F7">
          <w:rPr>
            <w:rFonts w:cstheme="minorHAnsi"/>
            <w:highlight w:val="green"/>
            <w:rPrChange w:id="8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(2017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reakthrough</w:delText>
        </w:r>
        <w:r w:rsidR="00E37CD7" w:rsidRPr="005347F7" w:rsidDel="005347F7">
          <w:rPr>
            <w:rFonts w:cstheme="minorHAnsi"/>
            <w:highlight w:val="green"/>
            <w:rPrChange w:id="8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5347F7" w:rsidDel="005347F7">
          <w:rPr>
            <w:rFonts w:cstheme="minorHAnsi"/>
            <w:highlight w:val="green"/>
            <w:rPrChange w:id="9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9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9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9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90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eep</w:delText>
        </w:r>
        <w:r w:rsidR="00E37CD7" w:rsidRPr="005347F7" w:rsidDel="005347F7">
          <w:rPr>
            <w:rFonts w:cstheme="minorHAnsi"/>
            <w:highlight w:val="green"/>
            <w:rPrChange w:id="90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tinal</w:delText>
        </w:r>
        <w:r w:rsidR="00E37CD7" w:rsidRPr="005347F7" w:rsidDel="005347F7">
          <w:rPr>
            <w:rFonts w:cstheme="minorHAnsi"/>
            <w:highlight w:val="green"/>
            <w:rPrChange w:id="90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volution</w:delText>
        </w:r>
        <w:r w:rsidR="00E37CD7" w:rsidRPr="005347F7" w:rsidDel="005347F7">
          <w:rPr>
            <w:rFonts w:cstheme="minorHAnsi"/>
            <w:highlight w:val="green"/>
            <w:rPrChange w:id="90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ural</w:delText>
        </w:r>
        <w:r w:rsidR="00E37CD7" w:rsidRPr="005347F7" w:rsidDel="005347F7">
          <w:rPr>
            <w:rFonts w:cstheme="minorHAnsi"/>
            <w:highlight w:val="green"/>
            <w:rPrChange w:id="90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s</w:delText>
        </w:r>
        <w:r w:rsidR="00E37CD7" w:rsidRPr="005347F7" w:rsidDel="005347F7">
          <w:rPr>
            <w:rFonts w:cstheme="minorHAnsi"/>
            <w:highlight w:val="green"/>
            <w:rPrChange w:id="90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</w:delText>
        </w:r>
        <w:r w:rsidR="00FD6498" w:rsidRPr="005347F7" w:rsidDel="005347F7">
          <w:rPr>
            <w:rFonts w:cstheme="minorHAnsi"/>
            <w:rPrChange w:id="910" w:author="Artem Ryabinov" w:date="2020-08-19T21:21:00Z">
              <w:rPr>
                <w:rFonts w:cstheme="minorHAnsi"/>
                <w:lang w:val="en-US"/>
              </w:rPr>
            </w:rPrChange>
          </w:rPr>
          <w:delText>]</w:delText>
        </w:r>
        <w:r w:rsidR="00D439F3" w:rsidRPr="005347F7" w:rsidDel="005347F7">
          <w:rPr>
            <w:rFonts w:cstheme="minorHAnsi"/>
            <w:rPrChange w:id="911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. </w:delText>
        </w:r>
        <w:r w:rsidR="00D439F3" w:rsidRPr="009E57BC" w:rsidDel="005347F7">
          <w:rPr>
            <w:rFonts w:cstheme="minorHAnsi"/>
          </w:rPr>
          <w:delText>Распространенной практикой является применение статистических функций (среднее, минимум, максимум) и оценка значений производных.</w:delText>
        </w:r>
        <w:r w:rsidR="00A74166" w:rsidRPr="00A74166" w:rsidDel="005347F7">
          <w:rPr>
            <w:rFonts w:cstheme="minorHAnsi"/>
          </w:rPr>
          <w:delText xml:space="preserve"> </w:delText>
        </w:r>
      </w:del>
    </w:p>
    <w:p w14:paraId="4631CDB1" w14:textId="32EDFB22" w:rsidR="002B1509" w:rsidRPr="0085163D" w:rsidDel="00492EE3" w:rsidRDefault="002B1509" w:rsidP="00ED7D23">
      <w:pPr>
        <w:ind w:firstLine="708"/>
        <w:jc w:val="both"/>
        <w:rPr>
          <w:del w:id="912" w:author="Artem Ryabinov" w:date="2020-08-19T21:34:00Z"/>
          <w:rFonts w:cstheme="minorHAnsi"/>
          <w:color w:val="333333"/>
          <w:spacing w:val="4"/>
          <w:shd w:val="clear" w:color="auto" w:fill="FCFCFC"/>
          <w:rPrChange w:id="913" w:author="Artem Ryabinov" w:date="2020-08-19T20:49:00Z">
            <w:rPr>
              <w:del w:id="914" w:author="Artem Ryabinov" w:date="2020-08-19T21:34:00Z"/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del w:id="915" w:author="Artem Ryabinov" w:date="2020-08-19T21:34:00Z">
        <w:r w:rsidRPr="009E57BC" w:rsidDel="00492EE3">
          <w:rPr>
            <w:rFonts w:cstheme="minorHAnsi"/>
          </w:rPr>
          <w:delText xml:space="preserve">Выбор классификатора – также важный этап в решении задачи. </w:delText>
        </w:r>
        <w:r w:rsidR="00AD5128" w:rsidRPr="009E57BC" w:rsidDel="00492EE3">
          <w:rPr>
            <w:rFonts w:cstheme="minorHAnsi"/>
          </w:rPr>
          <w:delText>Среди исследований н</w:delText>
        </w:r>
        <w:r w:rsidRPr="009E57BC" w:rsidDel="00492EE3">
          <w:rPr>
            <w:rFonts w:cstheme="minorHAnsi"/>
          </w:rPr>
          <w:delText>аиболее популярны</w:delText>
        </w:r>
        <w:r w:rsidR="00AD5128" w:rsidRPr="009E57BC" w:rsidDel="00492EE3">
          <w:rPr>
            <w:rFonts w:cstheme="minorHAnsi"/>
          </w:rPr>
          <w:delText xml:space="preserve"> </w:delText>
        </w:r>
        <w:r w:rsidRPr="009E57BC" w:rsidDel="00492EE3">
          <w:rPr>
            <w:rFonts w:cstheme="minorHAnsi"/>
          </w:rPr>
          <w:delText>такие классификаторы, как машины опорных векторов [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Chavhan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ashpalsing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Dhore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Manikrao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Pallavi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esaware</w:delText>
        </w:r>
        <w:r w:rsidR="00E37CD7" w:rsidRPr="00E37CD7" w:rsidDel="00492EE3">
          <w:rPr>
            <w:rFonts w:cstheme="minorHAnsi"/>
            <w:highlight w:val="green"/>
          </w:rPr>
          <w:delText xml:space="preserve">.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(2010). Speech Emotion Recognition Using Support Vector Machines. International Journal of Computer Applications. 1. 10.1007/978-3-642-21402-8_35.</w:delText>
        </w:r>
        <w:r w:rsidRPr="00E37CD7" w:rsidDel="00492EE3">
          <w:rPr>
            <w:rFonts w:cstheme="minorHAnsi"/>
            <w:lang w:val="en-US"/>
          </w:rPr>
          <w:delText xml:space="preserve">], </w:delText>
        </w:r>
        <w:r w:rsidRPr="009E57BC" w:rsidDel="00492EE3">
          <w:rPr>
            <w:rFonts w:cstheme="minorHAnsi"/>
          </w:rPr>
          <w:delText>алгоритм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="00A74166" w:rsidDel="00492EE3">
          <w:rPr>
            <w:rFonts w:cstheme="minorHAnsi"/>
            <w:lang w:val="en-US"/>
          </w:rPr>
          <w:delText>k</w:delText>
        </w:r>
        <w:r w:rsidR="00A74166"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ближайших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соседей</w:delText>
        </w:r>
        <w:r w:rsidRPr="00E37CD7" w:rsidDel="00492EE3">
          <w:rPr>
            <w:rFonts w:cstheme="minorHAnsi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],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классификация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использованием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крыты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арковски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одел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we, Tin &amp; Foo, S.W. &amp; De Silva, Liyanage. (2003). Speech Emotion Recognition Using Hidden Markov Models. Speech Communication. 41. 603-623. 10.1016/S0167-6393(03)00099-2.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]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или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нейронны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ет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oy T., Marwala T., Chakraverty S. (2020) Speech Emotion Recognition Using Neural Network and Wavelet Features. In: Chakraverty S., Biswas P. (eds) Recent Trends in Wave Mechanics and Vibrations. Lecture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6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otes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7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8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chanical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19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ngineering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0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pringer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1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ingapore</w:delText>
        </w:r>
        <w:r w:rsidRPr="0085163D" w:rsidDel="00492EE3">
          <w:rPr>
            <w:rFonts w:cstheme="minorHAnsi"/>
            <w:color w:val="333333"/>
            <w:spacing w:val="4"/>
            <w:shd w:val="clear" w:color="auto" w:fill="FCFCFC"/>
            <w:rPrChange w:id="922" w:author="Artem Ryabinov" w:date="2020-08-19T20:4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]. </w:delText>
        </w:r>
      </w:del>
    </w:p>
    <w:p w14:paraId="44DE8B72" w14:textId="548F8DC3" w:rsidR="00E52357" w:rsidRPr="00124FDE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rPrChange w:id="923" w:author="Artem Ryabinov" w:date="2020-08-19T21:51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</w:t>
      </w: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ins w:id="924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в комбинаци</w:t>
        </w:r>
      </w:ins>
      <w:ins w:id="925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926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с другими архитектурами</w:t>
        </w:r>
      </w:ins>
      <w:ins w:id="927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.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Trigeorgis</w:t>
        </w:r>
        <w:proofErr w:type="spellEnd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28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др</w:t>
        </w:r>
        <w:proofErr w:type="spellEnd"/>
        <w:r w:rsidR="0068140A" w:rsidRPr="00BE1926">
          <w:rPr>
            <w:rFonts w:cstheme="minorHAnsi"/>
            <w:color w:val="333333"/>
            <w:spacing w:val="4"/>
            <w:shd w:val="clear" w:color="auto" w:fill="FCFCFC"/>
            <w:lang w:val="en-US"/>
            <w:rPrChange w:id="929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>.</w:t>
        </w:r>
      </w:ins>
      <w:ins w:id="930" w:author="Artem Ryabinov" w:date="2020-08-19T21:34:00Z">
        <w:r w:rsidR="00492EE3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31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</w:ins>
      <w:r w:rsidRPr="0068140A">
        <w:rPr>
          <w:rFonts w:cstheme="minorHAnsi"/>
          <w:color w:val="333333"/>
          <w:spacing w:val="4"/>
          <w:shd w:val="clear" w:color="auto" w:fill="FCFCFC"/>
          <w:lang w:val="en-US"/>
          <w:rPrChange w:id="932" w:author="Artem Ryabinov" w:date="2020-08-19T21:36:00Z">
            <w:rPr>
              <w:rFonts w:cstheme="minorHAnsi"/>
              <w:color w:val="333333"/>
              <w:spacing w:val="4"/>
              <w:shd w:val="clear" w:color="auto" w:fill="FCFCFC"/>
            </w:rPr>
          </w:rPrChange>
        </w:rPr>
        <w:t>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5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6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2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5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6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(2016). Adieu Features? End-to-end Speech Emotion Recognition using a Deep Convolutional Recurrent Network. 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48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10.13140/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G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49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.2.1.3842.7283.</w:t>
      </w:r>
      <w:r w:rsidRPr="0068140A">
        <w:rPr>
          <w:rFonts w:cstheme="minorHAnsi"/>
          <w:color w:val="333333"/>
          <w:spacing w:val="4"/>
          <w:shd w:val="clear" w:color="auto" w:fill="FCFCFC"/>
          <w:rPrChange w:id="950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51" w:author="Artem Ryabinov" w:date="2020-08-19T21:36:00Z"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представил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архитектуру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глубок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нейронн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ети</w:t>
        </w:r>
      </w:ins>
      <w:r w:rsidRPr="0068140A">
        <w:rPr>
          <w:rFonts w:cstheme="minorHAnsi"/>
          <w:color w:val="333333"/>
          <w:spacing w:val="4"/>
          <w:shd w:val="clear" w:color="auto" w:fill="FCFCFC"/>
          <w:rPrChange w:id="952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 xml:space="preserve">, </w:t>
      </w:r>
      <w:ins w:id="953" w:author="Artem Ryabinov" w:date="2020-08-19T21:37:00Z">
        <w:r w:rsidR="0068140A">
          <w:rPr>
            <w:rFonts w:cstheme="minorHAnsi"/>
            <w:color w:val="333333"/>
            <w:spacing w:val="4"/>
            <w:shd w:val="clear" w:color="auto" w:fill="FCFCFC"/>
          </w:rPr>
          <w:t>состояще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з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сверточ</w:t>
        </w:r>
      </w:ins>
      <w:ins w:id="954" w:author="Artem Ryabinov" w:date="2020-08-19T21:38:00Z">
        <w:r w:rsidR="0068140A">
          <w:rPr>
            <w:rFonts w:cstheme="minorHAnsi"/>
            <w:color w:val="333333"/>
            <w:spacing w:val="4"/>
            <w:shd w:val="clear" w:color="auto" w:fill="FCFCFC"/>
          </w:rPr>
          <w:t>ных</w:t>
        </w:r>
        <w:proofErr w:type="spellEnd"/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5" w:author="Artem Ryabinov" w:date="2020-08-19T21:39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LST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56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лоев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>.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7" w:author="Artem Ryabinov" w:date="2020-08-19T21:41:00Z">
        <w:r w:rsidR="0068140A">
          <w:rPr>
            <w:rFonts w:cstheme="minorHAnsi"/>
            <w:color w:val="333333"/>
            <w:spacing w:val="4"/>
            <w:shd w:val="clear" w:color="auto" w:fill="FCFCFC"/>
          </w:rPr>
          <w:t>Для сравнения эффективности их модели со стандартным эвристическим подходом, был так же извлечен</w:t>
        </w:r>
      </w:ins>
      <w:ins w:id="958" w:author="Artem Ryabinov" w:date="2020-08-19T21:42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9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набор признаков, который был использован для обучения </w:t>
        </w:r>
      </w:ins>
      <w:ins w:id="960" w:author="Artem Ryabinov" w:date="2020-08-19T21:44:00Z"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SV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61" w:author="Artem Ryabinov" w:date="2020-08-19T21:44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 глубокой нейронной сети долгой краткосрочной памяти. Предложенный авторами ме</w:t>
        </w:r>
      </w:ins>
      <w:ins w:id="962" w:author="Artem Ryabinov" w:date="2020-08-19T21:4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тод превзошел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по качеству классификации обе базовые модели, показав результат </w:t>
        </w:r>
      </w:ins>
      <w:ins w:id="963" w:author="Artem Ryabinov" w:date="2020-08-19T21:46:00Z"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на наборе данных </w:t>
        </w:r>
      </w:ins>
      <w:ins w:id="964" w:author="Artem Ryabinov" w:date="2020-08-19T21:47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RECOLA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65" w:author="Artem Ryabinov" w:date="2020-08-19T21:47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68%.</w:t>
        </w:r>
      </w:ins>
      <w:ins w:id="966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proofErr w:type="spellStart"/>
      <w:ins w:id="967" w:author="Artem Ryabinov" w:date="2020-08-19T21:48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ElShaer</w:t>
        </w:r>
        <w:proofErr w:type="spellEnd"/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и др.</w:t>
        </w:r>
      </w:ins>
      <w:del w:id="968" w:author="Artem Ryabinov" w:date="2020-08-19T21:48:00Z"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трансферное</w:delText>
        </w:r>
        <w:r w:rsidRPr="0068140A" w:rsidDel="00124FDE">
          <w:rPr>
            <w:rFonts w:cstheme="minorHAnsi"/>
            <w:color w:val="333333"/>
            <w:spacing w:val="4"/>
            <w:shd w:val="clear" w:color="auto" w:fill="FCFCFC"/>
            <w:rPrChange w:id="969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обучение</w:delText>
        </w:r>
      </w:del>
      <w:r w:rsidRPr="0068140A">
        <w:rPr>
          <w:rFonts w:cstheme="minorHAnsi"/>
          <w:color w:val="333333"/>
          <w:spacing w:val="4"/>
          <w:shd w:val="clear" w:color="auto" w:fill="FCFCFC"/>
          <w:rPrChange w:id="970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[</w:t>
      </w:r>
      <w:proofErr w:type="spellStart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1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ohamed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2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Wisdom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3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cott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4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ishr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5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aniy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6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. 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7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(2019).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ransf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8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Learning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79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rom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0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ound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1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Representations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2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o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3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Ang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4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Detectio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5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i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6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peech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7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>.</w:t>
      </w:r>
      <w:r w:rsidRPr="00BE1926">
        <w:rPr>
          <w:rFonts w:cstheme="minorHAnsi"/>
          <w:color w:val="333333"/>
          <w:spacing w:val="4"/>
          <w:shd w:val="clear" w:color="auto" w:fill="FCFCFC"/>
          <w:rPrChange w:id="988" w:author="Artem Ryabinov" w:date="2020-08-20T20:35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89" w:author="Artem Ryabinov" w:date="2020-08-19T21:48:00Z">
        <w:r w:rsidR="00124FDE" w:rsidRPr="00BE1926">
          <w:t xml:space="preserve"> 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0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описывают метод распознавания эмоций с помощью трансферного обучения </w:t>
        </w:r>
      </w:ins>
      <w:ins w:id="991" w:author="Artem Ryabinov" w:date="2020-08-19T21:51:00Z">
        <w:r w:rsidR="00124FDE">
          <w:rPr>
            <w:rFonts w:cstheme="minorHAnsi"/>
            <w:color w:val="333333"/>
            <w:spacing w:val="4"/>
            <w:shd w:val="clear" w:color="auto" w:fill="FCFCFC"/>
          </w:rPr>
          <w:t>пятислойной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92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3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глубокой </w:t>
        </w:r>
        <w:proofErr w:type="spellStart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4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ой</w:t>
        </w:r>
        <w:proofErr w:type="spellEnd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5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ейронной сети </w:t>
        </w:r>
        <w:proofErr w:type="spellStart"/>
        <w:proofErr w:type="gram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</w:ins>
      <w:proofErr w:type="spellEnd"/>
      <w:ins w:id="996" w:author="Artem Ryabinov" w:date="2020-08-19T21:51:00Z"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7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[</w:t>
        </w:r>
        <w:proofErr w:type="spellStart"/>
        <w:proofErr w:type="gram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998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ytar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99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0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Yusuf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1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2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ondrick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3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4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Carl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5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6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Torralba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7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8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ntoni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9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0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(2016).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1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Net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2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: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Learning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4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6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Representations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8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9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from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0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1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Unlabele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2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ide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4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.]</w:t>
        </w:r>
      </w:ins>
      <w:ins w:id="1025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1026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Авторы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8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2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рассматривают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0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задачу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2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бинарн</w:t>
        </w:r>
      </w:ins>
      <w:ins w:id="1034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ой</w:t>
        </w:r>
      </w:ins>
      <w:ins w:id="1035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6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классификаци</w:t>
        </w:r>
      </w:ins>
      <w:ins w:id="1038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1039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0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2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"-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не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4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6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"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Их архитектура -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у которой первые два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ых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слоя "замораживают", последующие три инициализируются случайно. Получившаяся нейросеть </w:t>
        </w:r>
      </w:ins>
      <w:proofErr w:type="spellStart"/>
      <w:ins w:id="1051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до</w:t>
        </w:r>
      </w:ins>
      <w:ins w:id="1052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обучаетс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а </w:t>
        </w:r>
      </w:ins>
      <w:ins w:id="1055" w:author="Artem Ryabinov" w:date="2020-08-19T22:55:00Z">
        <w:r w:rsidR="00E95E4F">
          <w:rPr>
            <w:rFonts w:cstheme="minorHAnsi"/>
            <w:color w:val="333333"/>
            <w:spacing w:val="4"/>
            <w:shd w:val="clear" w:color="auto" w:fill="FCFCFC"/>
          </w:rPr>
          <w:t xml:space="preserve">наборе данных </w:t>
        </w:r>
      </w:ins>
      <w:ins w:id="1056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IEMOCAP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Авторами заявлено улучшение качества классификации в сравнении с обучением той же нейронной сети со всеми пятью слоями, инициализированными случайно), а также значительное превосходство в генерализации у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трансферно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обученной модели над обученной "с нуля"</w:t>
        </w:r>
      </w:ins>
      <w:del w:id="1060" w:author="Artem Ryabinov" w:date="2020-08-19T21:48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,</w:delText>
        </w:r>
      </w:del>
      <w:ins w:id="1062" w:author="Artem Ryabinov" w:date="2020-08-19T21:52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63" w:author="Artem Ryabinov" w:date="2020-08-19T21:52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однако отсутствует сравнение их модели с какой-либо другой</w:t>
        </w:r>
      </w:ins>
      <w:ins w:id="1064" w:author="Artem Ryabinov" w:date="2020-08-19T21:54:00Z">
        <w:r w:rsidR="00124FDE">
          <w:rPr>
            <w:rFonts w:cstheme="minorHAnsi"/>
            <w:color w:val="333333"/>
            <w:spacing w:val="4"/>
            <w:shd w:val="clear" w:color="auto" w:fill="FCFCFC"/>
          </w:rPr>
          <w:t>, что ставит под вопрос ее применимость.</w:t>
        </w:r>
      </w:ins>
      <w:del w:id="1065" w:author="Artem Ryabinov" w:date="2020-08-19T21:51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сети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долг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краткосрочн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памяти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(</w:delText>
        </w:r>
        <w:r w:rsidR="00AA090B" w:rsidDel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LSTM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)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[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Gide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3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Joh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4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Khorram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5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ohei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6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Aldene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7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Zakaria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8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adi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9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o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0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ow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1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vost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2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ily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3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4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(2017).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gressive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5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ura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6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twork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7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fo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8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Transf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9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Learning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0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1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o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2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ecogni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3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 1098-1102. 10.21437/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terspeec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4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2017-1637.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9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].</w:delText>
        </w:r>
      </w:del>
      <w:commentRangeEnd w:id="448"/>
      <w:r w:rsidR="00040C1E">
        <w:rPr>
          <w:rStyle w:val="a9"/>
        </w:rPr>
        <w:commentReference w:id="448"/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50"/>
      <w:r w:rsidR="00D37A82">
        <w:rPr>
          <w:rStyle w:val="a9"/>
        </w:rPr>
        <w:commentReference w:id="450"/>
      </w:r>
      <w:commentRangeEnd w:id="451"/>
      <w:r w:rsidR="00424237">
        <w:rPr>
          <w:rStyle w:val="a9"/>
        </w:rPr>
        <w:commentReference w:id="451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BE1926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rPrChange w:id="1096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  <w:r w:rsidRPr="00BE1926">
        <w:rPr>
          <w:rFonts w:cstheme="minorHAnsi"/>
          <w:b/>
          <w:bCs/>
          <w:color w:val="222222"/>
          <w:shd w:val="clear" w:color="auto" w:fill="FFFFFF"/>
          <w:rPrChange w:id="1097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61FA34E" w:rsidR="00C71F01" w:rsidRDefault="00353565" w:rsidP="00ED7D23">
      <w:pPr>
        <w:ind w:firstLine="360"/>
        <w:jc w:val="both"/>
        <w:rPr>
          <w:ins w:id="1098" w:author="Artem Ryabinov" w:date="2020-08-19T21:55:00Z"/>
          <w:rFonts w:cstheme="minorHAnsi"/>
        </w:rPr>
      </w:pPr>
      <w:r w:rsidRPr="00BE1926">
        <w:rPr>
          <w:rFonts w:cstheme="minorHAnsi"/>
          <w:rPrChange w:id="1099" w:author="Artem Ryabinov" w:date="2020-08-20T20:36:00Z">
            <w:rPr>
              <w:rFonts w:cstheme="minorHAnsi"/>
              <w:lang w:val="en-US"/>
            </w:rPr>
          </w:rPrChange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BE1926">
        <w:rPr>
          <w:rFonts w:cstheme="minorHAnsi"/>
          <w:rPrChange w:id="1100" w:author="Artem Ryabinov" w:date="2020-08-20T20:36:00Z">
            <w:rPr>
              <w:rFonts w:cstheme="minorHAnsi"/>
              <w:lang w:val="en-US"/>
            </w:rPr>
          </w:rPrChange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76C8B5DC" w14:textId="2A3D39F3" w:rsidR="00124FDE" w:rsidRPr="00D26169" w:rsidRDefault="00124FDE" w:rsidP="00ED7D23">
      <w:pPr>
        <w:ind w:firstLine="360"/>
        <w:jc w:val="both"/>
        <w:rPr>
          <w:rFonts w:cstheme="minorHAnsi"/>
          <w:rPrChange w:id="1101" w:author="Artem Ryabinov" w:date="2020-08-19T21:57:00Z">
            <w:rPr>
              <w:rFonts w:cstheme="minorHAnsi"/>
              <w:lang w:val="en-US"/>
            </w:rPr>
          </w:rPrChange>
        </w:rPr>
      </w:pPr>
      <w:ins w:id="1102" w:author="Artem Ryabinov" w:date="2020-08-19T21:55:00Z">
        <w:r>
          <w:rPr>
            <w:rFonts w:cstheme="minorHAnsi"/>
          </w:rPr>
          <w:tab/>
        </w:r>
      </w:ins>
      <w:ins w:id="1103" w:author="Artem Ryabinov" w:date="2020-08-19T21:59:00Z">
        <w:r w:rsidR="00D26169">
          <w:rPr>
            <w:rFonts w:cstheme="minorHAnsi"/>
          </w:rPr>
          <w:t>Первой и важной</w:t>
        </w:r>
      </w:ins>
      <w:ins w:id="1104" w:author="Artem Ryabinov" w:date="2020-08-19T21:57:00Z">
        <w:r w:rsidR="00D26169">
          <w:rPr>
            <w:rFonts w:cstheme="minorHAnsi"/>
          </w:rPr>
          <w:t xml:space="preserve"> </w:t>
        </w:r>
      </w:ins>
      <w:ins w:id="1105" w:author="Artem Ryabinov" w:date="2020-08-19T22:04:00Z">
        <w:r w:rsidR="00D26169">
          <w:rPr>
            <w:rFonts w:cstheme="minorHAnsi"/>
          </w:rPr>
          <w:t xml:space="preserve">проблемой </w:t>
        </w:r>
      </w:ins>
      <w:ins w:id="1106" w:author="Artem Ryabinov" w:date="2020-08-19T21:57:00Z">
        <w:r w:rsidR="00D26169">
          <w:rPr>
            <w:rFonts w:cstheme="minorHAnsi"/>
          </w:rPr>
          <w:t xml:space="preserve">в разработке модели машинного обучения для </w:t>
        </w:r>
      </w:ins>
      <w:ins w:id="1107" w:author="Artem Ryabinov" w:date="2020-08-19T22:06:00Z">
        <w:r w:rsidR="002F407D">
          <w:rPr>
            <w:rFonts w:cstheme="minorHAnsi"/>
          </w:rPr>
          <w:t>нашей задачи</w:t>
        </w:r>
      </w:ins>
      <w:ins w:id="1108" w:author="Artem Ryabinov" w:date="2020-08-19T21:58:00Z">
        <w:r w:rsidR="00D26169">
          <w:rPr>
            <w:rFonts w:cstheme="minorHAnsi"/>
          </w:rPr>
          <w:t xml:space="preserve"> является выбор подходящего признакового пространства. </w:t>
        </w:r>
      </w:ins>
      <w:ins w:id="1109" w:author="Artem Ryabinov" w:date="2020-08-19T22:00:00Z">
        <w:r w:rsidR="00D26169">
          <w:rPr>
            <w:rFonts w:cstheme="minorHAnsi"/>
          </w:rPr>
          <w:t>Н</w:t>
        </w:r>
      </w:ins>
      <w:ins w:id="1110" w:author="Artem Ryabinov" w:date="2020-08-19T22:01:00Z">
        <w:r w:rsidR="00D26169">
          <w:rPr>
            <w:rFonts w:cstheme="minorHAnsi"/>
          </w:rPr>
          <w:t xml:space="preserve">а текущий момент, </w:t>
        </w:r>
      </w:ins>
      <w:ins w:id="1111" w:author="Artem Ryabinov" w:date="2020-08-19T22:02:00Z">
        <w:r w:rsidR="00D26169">
          <w:rPr>
            <w:rFonts w:cstheme="minorHAnsi"/>
          </w:rPr>
          <w:t xml:space="preserve">между исследователями </w:t>
        </w:r>
      </w:ins>
      <w:ins w:id="1112" w:author="Artem Ryabinov" w:date="2020-08-19T22:01:00Z">
        <w:r w:rsidR="00D26169">
          <w:rPr>
            <w:rFonts w:cstheme="minorHAnsi"/>
          </w:rPr>
          <w:t>не сущес</w:t>
        </w:r>
      </w:ins>
      <w:ins w:id="1113" w:author="Artem Ryabinov" w:date="2020-08-19T22:02:00Z">
        <w:r w:rsidR="00D26169">
          <w:rPr>
            <w:rFonts w:cstheme="minorHAnsi"/>
          </w:rPr>
          <w:t xml:space="preserve">твует единого консенсуса относительно релевантности тех или иных параметров </w:t>
        </w:r>
      </w:ins>
      <w:ins w:id="1114" w:author="Artem Ryabinov" w:date="2020-08-19T22:03:00Z">
        <w:r w:rsidR="00D26169">
          <w:rPr>
            <w:rFonts w:cstheme="minorHAnsi"/>
          </w:rPr>
          <w:t>акустического сигнала</w:t>
        </w:r>
      </w:ins>
      <w:ins w:id="1115" w:author="Artem Ryabinov" w:date="2020-08-19T22:05:00Z">
        <w:r w:rsidR="00D26169">
          <w:rPr>
            <w:rFonts w:cstheme="minorHAnsi"/>
          </w:rPr>
          <w:t xml:space="preserve"> применительно к задаче распознавания эмоц</w:t>
        </w:r>
        <w:r w:rsidR="002F407D">
          <w:rPr>
            <w:rFonts w:cstheme="minorHAnsi"/>
          </w:rPr>
          <w:t>иональных состояний</w:t>
        </w:r>
        <w:r w:rsidR="00D26169">
          <w:rPr>
            <w:rFonts w:cstheme="minorHAnsi"/>
          </w:rPr>
          <w:t xml:space="preserve"> по голосу</w:t>
        </w:r>
        <w:r w:rsidR="002F407D">
          <w:rPr>
            <w:rFonts w:cstheme="minorHAnsi"/>
          </w:rPr>
          <w:t>.</w:t>
        </w:r>
      </w:ins>
    </w:p>
    <w:p w14:paraId="5B1F4527" w14:textId="1F9B1347" w:rsidR="001256F2" w:rsidRPr="00D26169" w:rsidDel="00124FDE" w:rsidRDefault="001256F2" w:rsidP="00ED7D23">
      <w:pPr>
        <w:ind w:firstLine="360"/>
        <w:jc w:val="both"/>
        <w:rPr>
          <w:del w:id="1116" w:author="Artem Ryabinov" w:date="2020-08-19T21:55:00Z"/>
          <w:rFonts w:cstheme="minorHAnsi"/>
          <w:b/>
          <w:bCs/>
          <w:color w:val="222222"/>
          <w:shd w:val="clear" w:color="auto" w:fill="FFFFFF"/>
          <w:rPrChange w:id="1117" w:author="Artem Ryabinov" w:date="2020-08-19T21:57:00Z">
            <w:rPr>
              <w:del w:id="1118" w:author="Artem Ryabinov" w:date="2020-08-19T21:55:00Z"/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</w:p>
    <w:p w14:paraId="40AA09FF" w14:textId="029C02AF" w:rsidR="003B10C6" w:rsidRPr="00CA1813" w:rsidDel="00124FDE" w:rsidRDefault="003B10C6">
      <w:pPr>
        <w:jc w:val="both"/>
        <w:rPr>
          <w:ins w:id="1119" w:author="mokhail" w:date="2020-08-12T02:37:00Z"/>
          <w:del w:id="1120" w:author="Artem Ryabinov" w:date="2020-08-19T21:55:00Z"/>
          <w:rFonts w:cstheme="minorHAnsi"/>
          <w:lang w:val="en-US"/>
        </w:rPr>
        <w:pPrChange w:id="1121" w:author="Artem Ryabinov" w:date="2020-08-19T21:55:00Z">
          <w:pPr>
            <w:ind w:firstLine="360"/>
            <w:jc w:val="both"/>
          </w:pPr>
        </w:pPrChange>
      </w:pPr>
      <w:commentRangeStart w:id="1122"/>
      <w:ins w:id="1123" w:author="mokhail" w:date="2020-08-12T02:37:00Z">
        <w:del w:id="1124" w:author="Artem Ryabinov" w:date="2020-08-19T21:55:00Z">
          <w:r w:rsidRPr="00D26169" w:rsidDel="00124FDE">
            <w:rPr>
              <w:rFonts w:cstheme="minorHAnsi"/>
              <w:rPrChange w:id="1125" w:author="Artem Ryabinov" w:date="2020-08-19T21:57:00Z">
                <w:rPr>
                  <w:rFonts w:cstheme="minorHAnsi"/>
                  <w:lang w:val="en-US"/>
                </w:rPr>
              </w:rPrChange>
            </w:rPr>
            <w:delText>!!!</w:delText>
          </w:r>
        </w:del>
      </w:ins>
      <w:ins w:id="1126" w:author="Artem Ryabinov" w:date="2020-08-19T21:55:00Z">
        <w:r w:rsidR="00124FDE" w:rsidRPr="00D26169" w:rsidDel="00124FDE">
          <w:rPr>
            <w:rFonts w:cstheme="minorHAnsi"/>
            <w:rPrChange w:id="1127" w:author="Artem Ryabinov" w:date="2020-08-19T21:57:00Z">
              <w:rPr>
                <w:rFonts w:cstheme="minorHAnsi"/>
                <w:lang w:val="en-US"/>
              </w:rPr>
            </w:rPrChange>
          </w:rPr>
          <w:t xml:space="preserve"> </w:t>
        </w:r>
        <w:r w:rsidR="00124FDE" w:rsidRPr="00D26169">
          <w:rPr>
            <w:rFonts w:cstheme="minorHAnsi"/>
            <w:rPrChange w:id="1128" w:author="Artem Ryabinov" w:date="2020-08-19T21:57:00Z">
              <w:rPr>
                <w:rFonts w:cstheme="minorHAnsi"/>
                <w:lang w:val="en-US"/>
              </w:rPr>
            </w:rPrChange>
          </w:rPr>
          <w:tab/>
        </w:r>
      </w:ins>
      <w:ins w:id="1129" w:author="mokhail" w:date="2020-08-12T02:37:00Z">
        <w:del w:id="1130" w:author="Artem Ryabinov" w:date="2020-08-19T21:55:00Z">
          <w:r w:rsidRPr="00CA1813" w:rsidDel="00124FDE">
            <w:rPr>
              <w:rFonts w:cstheme="minorHAnsi"/>
              <w:lang w:val="en-US"/>
            </w:rPr>
            <w:delText>!</w:delText>
          </w:r>
          <w:commentRangeEnd w:id="1122"/>
          <w:r w:rsidDel="00124FDE">
            <w:rPr>
              <w:rStyle w:val="a9"/>
            </w:rPr>
            <w:commentReference w:id="1122"/>
          </w:r>
        </w:del>
      </w:ins>
    </w:p>
    <w:p w14:paraId="1746B5F3" w14:textId="1A17DAA0" w:rsidR="003D4578" w:rsidRPr="00BE1926" w:rsidRDefault="00037DFA">
      <w:pPr>
        <w:jc w:val="both"/>
        <w:rPr>
          <w:rFonts w:cstheme="minorHAnsi"/>
          <w:rPrChange w:id="1131" w:author="Artem Ryabinov" w:date="2020-08-20T20:36:00Z">
            <w:rPr>
              <w:rFonts w:cstheme="minorHAnsi"/>
            </w:rPr>
          </w:rPrChange>
        </w:rPr>
        <w:pPrChange w:id="1132" w:author="Artem Ryabinov" w:date="2020-08-19T21:55:00Z">
          <w:pPr>
            <w:ind w:firstLine="360"/>
            <w:jc w:val="both"/>
          </w:pPr>
        </w:pPrChange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1133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1134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ins w:id="1135" w:author="Artem Ryabinov" w:date="2020-08-19T22:17:00Z">
        <w:r w:rsidR="00EF05B8" w:rsidRPr="00EF05B8">
          <w:rPr>
            <w:rFonts w:cstheme="minorHAnsi"/>
            <w:highlight w:val="green"/>
            <w:lang w:val="en-US"/>
            <w:rPrChange w:id="1136" w:author="Artem Ryabinov" w:date="2020-08-19T22:17:00Z">
              <w:rPr>
                <w:rFonts w:cstheme="minorHAnsi"/>
                <w:lang w:val="en-US"/>
              </w:rPr>
            </w:rPrChange>
          </w:rPr>
          <w:t xml:space="preserve">Zeng, Z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37" w:author="Artem Ryabinov" w:date="2020-08-19T22:17:00Z">
              <w:rPr>
                <w:rFonts w:cstheme="minorHAnsi"/>
                <w:lang w:val="en-US"/>
              </w:rPr>
            </w:rPrChange>
          </w:rPr>
          <w:t>Pantic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38" w:author="Artem Ryabinov" w:date="2020-08-19T22:17:00Z">
              <w:rPr>
                <w:rFonts w:cstheme="minorHAnsi"/>
                <w:lang w:val="en-US"/>
              </w:rPr>
            </w:rPrChange>
          </w:rPr>
          <w:t xml:space="preserve">, M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39" w:author="Artem Ryabinov" w:date="2020-08-19T22:17:00Z">
              <w:rPr>
                <w:rFonts w:cstheme="minorHAnsi"/>
                <w:lang w:val="en-US"/>
              </w:rPr>
            </w:rPrChange>
          </w:rPr>
          <w:t>Roisman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40" w:author="Artem Ryabinov" w:date="2020-08-19T22:17:00Z">
              <w:rPr>
                <w:rFonts w:cstheme="minorHAnsi"/>
                <w:lang w:val="en-US"/>
              </w:rPr>
            </w:rPrChange>
          </w:rPr>
          <w:t xml:space="preserve">, G.I., Huang, T.S.: A survey of affect recognition methods: audio, visual, and </w:t>
        </w:r>
        <w:r w:rsidR="00EF05B8" w:rsidRPr="00EF05B8">
          <w:rPr>
            <w:rFonts w:cstheme="minorHAnsi"/>
            <w:highlight w:val="green"/>
            <w:lang w:val="en-US"/>
            <w:rPrChange w:id="1141" w:author="Artem Ryabinov" w:date="2020-08-19T22:17:00Z">
              <w:rPr>
                <w:rFonts w:cstheme="minorHAnsi"/>
                <w:lang w:val="en-US"/>
              </w:rPr>
            </w:rPrChange>
          </w:rPr>
          <w:lastRenderedPageBreak/>
          <w:t>spontaneous expressions. IEEE</w:t>
        </w:r>
        <w:r w:rsidR="00EF05B8" w:rsidRPr="00BE1926">
          <w:rPr>
            <w:rFonts w:cstheme="minorHAnsi"/>
            <w:highlight w:val="green"/>
            <w:rPrChange w:id="1142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43" w:author="Artem Ryabinov" w:date="2020-08-19T22:17:00Z">
              <w:rPr>
                <w:rFonts w:cstheme="minorHAnsi"/>
                <w:lang w:val="en-US"/>
              </w:rPr>
            </w:rPrChange>
          </w:rPr>
          <w:t>Trans</w:t>
        </w:r>
        <w:r w:rsidR="00EF05B8" w:rsidRPr="00BE1926">
          <w:rPr>
            <w:rFonts w:cstheme="minorHAnsi"/>
            <w:highlight w:val="green"/>
            <w:rPrChange w:id="1144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45" w:author="Artem Ryabinov" w:date="2020-08-19T22:17:00Z">
              <w:rPr>
                <w:rFonts w:cstheme="minorHAnsi"/>
                <w:lang w:val="en-US"/>
              </w:rPr>
            </w:rPrChange>
          </w:rPr>
          <w:t>Pattern</w:t>
        </w:r>
        <w:r w:rsidR="00EF05B8" w:rsidRPr="00BE1926">
          <w:rPr>
            <w:rFonts w:cstheme="minorHAnsi"/>
            <w:highlight w:val="green"/>
            <w:rPrChange w:id="1146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47" w:author="Artem Ryabinov" w:date="2020-08-19T22:17:00Z">
              <w:rPr>
                <w:rFonts w:cstheme="minorHAnsi"/>
                <w:lang w:val="en-US"/>
              </w:rPr>
            </w:rPrChange>
          </w:rPr>
          <w:t>Anal</w:t>
        </w:r>
        <w:r w:rsidR="00EF05B8" w:rsidRPr="00BE1926">
          <w:rPr>
            <w:rFonts w:cstheme="minorHAnsi"/>
            <w:highlight w:val="green"/>
            <w:rPrChange w:id="1148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49" w:author="Artem Ryabinov" w:date="2020-08-19T22:17:00Z">
              <w:rPr>
                <w:rFonts w:cstheme="minorHAnsi"/>
                <w:lang w:val="en-US"/>
              </w:rPr>
            </w:rPrChange>
          </w:rPr>
          <w:t>Mach</w:t>
        </w:r>
        <w:r w:rsidR="00EF05B8" w:rsidRPr="00BE1926">
          <w:rPr>
            <w:rFonts w:cstheme="minorHAnsi"/>
            <w:highlight w:val="green"/>
            <w:rPrChange w:id="1150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51" w:author="Artem Ryabinov" w:date="2020-08-19T22:17:00Z">
              <w:rPr>
                <w:rFonts w:cstheme="minorHAnsi"/>
                <w:lang w:val="en-US"/>
              </w:rPr>
            </w:rPrChange>
          </w:rPr>
          <w:t>Intell</w:t>
        </w:r>
        <w:proofErr w:type="spellEnd"/>
        <w:r w:rsidR="00EF05B8" w:rsidRPr="00BE1926">
          <w:rPr>
            <w:rFonts w:cstheme="minorHAnsi"/>
            <w:highlight w:val="green"/>
            <w:rPrChange w:id="1152" w:author="Artem Ryabinov" w:date="2020-08-20T20:36:00Z">
              <w:rPr>
                <w:rFonts w:cstheme="minorHAnsi"/>
                <w:lang w:val="en-US"/>
              </w:rPr>
            </w:rPrChange>
          </w:rPr>
          <w:t>. 31(1), 39–58 (2009)</w:t>
        </w:r>
      </w:ins>
      <w:del w:id="1153" w:author="Artem Ryabinov" w:date="2020-08-19T22:17:00Z">
        <w:r w:rsidR="00E37CD7" w:rsidRPr="00E37CD7" w:rsidDel="00EF05B8">
          <w:rPr>
            <w:rFonts w:cstheme="minorHAnsi"/>
            <w:highlight w:val="green"/>
            <w:lang w:val="en-US"/>
          </w:rPr>
          <w:delText>F</w:delText>
        </w:r>
        <w:r w:rsidR="00E37CD7" w:rsidRPr="00BE1926" w:rsidDel="00EF05B8">
          <w:rPr>
            <w:rFonts w:cstheme="minorHAnsi"/>
            <w:highlight w:val="green"/>
            <w:rPrChange w:id="115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yben</w:delText>
        </w:r>
        <w:r w:rsidR="00E37CD7" w:rsidRPr="00BE1926" w:rsidDel="00EF05B8">
          <w:rPr>
            <w:rFonts w:cstheme="minorHAnsi"/>
            <w:highlight w:val="green"/>
            <w:rPrChange w:id="115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t</w:delText>
        </w:r>
        <w:r w:rsidR="00E37CD7" w:rsidRPr="00BE1926" w:rsidDel="00EF05B8">
          <w:rPr>
            <w:rFonts w:cstheme="minorHAnsi"/>
            <w:highlight w:val="green"/>
            <w:rPrChange w:id="115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l</w:delText>
        </w:r>
        <w:r w:rsidR="00E37CD7" w:rsidRPr="00BE1926" w:rsidDel="00EF05B8">
          <w:rPr>
            <w:rFonts w:cstheme="minorHAnsi"/>
            <w:highlight w:val="green"/>
            <w:rPrChange w:id="115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, "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he</w:delText>
        </w:r>
        <w:r w:rsidR="00E37CD7" w:rsidRPr="00BE1926" w:rsidDel="00EF05B8">
          <w:rPr>
            <w:rFonts w:cstheme="minorHAnsi"/>
            <w:highlight w:val="green"/>
            <w:rPrChange w:id="115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neva</w:delText>
        </w:r>
        <w:r w:rsidR="00E37CD7" w:rsidRPr="00BE1926" w:rsidDel="00EF05B8">
          <w:rPr>
            <w:rFonts w:cstheme="minorHAnsi"/>
            <w:highlight w:val="green"/>
            <w:rPrChange w:id="115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Minimalistic</w:delText>
        </w:r>
        <w:r w:rsidR="00E37CD7" w:rsidRPr="00BE1926" w:rsidDel="00EF05B8">
          <w:rPr>
            <w:rFonts w:cstheme="minorHAnsi"/>
            <w:highlight w:val="green"/>
            <w:rPrChange w:id="116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coustic</w:delText>
        </w:r>
        <w:r w:rsidR="00E37CD7" w:rsidRPr="00BE1926" w:rsidDel="00EF05B8">
          <w:rPr>
            <w:rFonts w:cstheme="minorHAnsi"/>
            <w:highlight w:val="green"/>
            <w:rPrChange w:id="116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arameter</w:delText>
        </w:r>
        <w:r w:rsidR="00E37CD7" w:rsidRPr="00BE1926" w:rsidDel="00EF05B8">
          <w:rPr>
            <w:rFonts w:cstheme="minorHAnsi"/>
            <w:highlight w:val="green"/>
            <w:rPrChange w:id="116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Set</w:delText>
        </w:r>
        <w:r w:rsidR="00E37CD7" w:rsidRPr="00BE1926" w:rsidDel="00EF05B8">
          <w:rPr>
            <w:rFonts w:cstheme="minorHAnsi"/>
            <w:highlight w:val="green"/>
            <w:rPrChange w:id="116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MAPS</w:delText>
        </w:r>
        <w:r w:rsidR="00E37CD7" w:rsidRPr="00BE1926" w:rsidDel="00EF05B8">
          <w:rPr>
            <w:rFonts w:cstheme="minorHAnsi"/>
            <w:highlight w:val="green"/>
            <w:rPrChange w:id="116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)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for</w:delText>
        </w:r>
        <w:r w:rsidR="00E37CD7" w:rsidRPr="00BE1926" w:rsidDel="00EF05B8">
          <w:rPr>
            <w:rFonts w:cstheme="minorHAnsi"/>
            <w:highlight w:val="green"/>
            <w:rPrChange w:id="116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ice</w:delText>
        </w:r>
        <w:r w:rsidR="00E37CD7" w:rsidRPr="00BE1926" w:rsidDel="00EF05B8">
          <w:rPr>
            <w:rFonts w:cstheme="minorHAnsi"/>
            <w:highlight w:val="green"/>
            <w:rPrChange w:id="116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Research</w:delText>
        </w:r>
        <w:r w:rsidR="00E37CD7" w:rsidRPr="00BE1926" w:rsidDel="00EF05B8">
          <w:rPr>
            <w:rFonts w:cstheme="minorHAnsi"/>
            <w:highlight w:val="green"/>
            <w:rPrChange w:id="116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nd</w:delText>
        </w:r>
        <w:r w:rsidR="00E37CD7" w:rsidRPr="00BE1926" w:rsidDel="00EF05B8">
          <w:rPr>
            <w:rFonts w:cstheme="minorHAnsi"/>
            <w:highlight w:val="green"/>
            <w:rPrChange w:id="116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16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17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"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n</w:delText>
        </w:r>
        <w:r w:rsidR="00E37CD7" w:rsidRPr="00BE1926" w:rsidDel="00EF05B8">
          <w:rPr>
            <w:rFonts w:cstheme="minorHAnsi"/>
            <w:highlight w:val="green"/>
            <w:rPrChange w:id="117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EEE</w:delText>
        </w:r>
        <w:r w:rsidR="00E37CD7" w:rsidRPr="00BE1926" w:rsidDel="00EF05B8">
          <w:rPr>
            <w:rFonts w:cstheme="minorHAnsi"/>
            <w:highlight w:val="green"/>
            <w:rPrChange w:id="117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ransactions</w:delText>
        </w:r>
        <w:r w:rsidR="00E37CD7" w:rsidRPr="00BE1926" w:rsidDel="00EF05B8">
          <w:rPr>
            <w:rFonts w:cstheme="minorHAnsi"/>
            <w:highlight w:val="green"/>
            <w:rPrChange w:id="117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on</w:delText>
        </w:r>
        <w:r w:rsidR="00E37CD7" w:rsidRPr="00BE1926" w:rsidDel="00EF05B8">
          <w:rPr>
            <w:rFonts w:cstheme="minorHAnsi"/>
            <w:highlight w:val="green"/>
            <w:rPrChange w:id="117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17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17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l</w:delText>
        </w:r>
        <w:r w:rsidR="00E37CD7" w:rsidRPr="00BE1926" w:rsidDel="00EF05B8">
          <w:rPr>
            <w:rFonts w:cstheme="minorHAnsi"/>
            <w:highlight w:val="green"/>
            <w:rPrChange w:id="117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7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no</w:delText>
        </w:r>
        <w:r w:rsidR="00E37CD7" w:rsidRPr="00BE1926" w:rsidDel="00EF05B8">
          <w:rPr>
            <w:rFonts w:cstheme="minorHAnsi"/>
            <w:highlight w:val="green"/>
            <w:rPrChange w:id="117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2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p</w:delText>
        </w:r>
        <w:r w:rsidR="00E37CD7" w:rsidRPr="00BE1926" w:rsidDel="00EF05B8">
          <w:rPr>
            <w:rFonts w:cstheme="minorHAnsi"/>
            <w:highlight w:val="green"/>
            <w:rPrChange w:id="117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190-202, 1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pril</w:delText>
        </w:r>
        <w:r w:rsidR="00E37CD7" w:rsidRPr="00BE1926" w:rsidDel="00EF05B8">
          <w:rPr>
            <w:rFonts w:cstheme="minorHAnsi"/>
            <w:highlight w:val="green"/>
            <w:rPrChange w:id="118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-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June</w:delText>
        </w:r>
        <w:r w:rsidR="00E37CD7" w:rsidRPr="00BE1926" w:rsidDel="00EF05B8">
          <w:rPr>
            <w:rFonts w:cstheme="minorHAnsi"/>
            <w:highlight w:val="green"/>
            <w:rPrChange w:id="118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2016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doi</w:delText>
        </w:r>
        <w:r w:rsidR="00E37CD7" w:rsidRPr="00BE1926" w:rsidDel="00EF05B8">
          <w:rPr>
            <w:rFonts w:cstheme="minorHAnsi"/>
            <w:highlight w:val="green"/>
            <w:rPrChange w:id="118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AFFC</w:delText>
        </w:r>
        <w:r w:rsidR="00E37CD7" w:rsidRPr="00BE1926" w:rsidDel="00EF05B8">
          <w:rPr>
            <w:rFonts w:cstheme="minorHAnsi"/>
            <w:highlight w:val="green"/>
            <w:rPrChange w:id="118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2015.2457417</w:delText>
        </w:r>
      </w:del>
      <w:r w:rsidR="00E37CD7" w:rsidRPr="00BE1926">
        <w:rPr>
          <w:rFonts w:cstheme="minorHAnsi"/>
          <w:rPrChange w:id="1184" w:author="Artem Ryabinov" w:date="2020-08-20T20:36:00Z">
            <w:rPr>
              <w:rFonts w:cstheme="minorHAnsi"/>
              <w:lang w:val="en-US"/>
            </w:rPr>
          </w:rPrChange>
        </w:rPr>
        <w:t>]</w:t>
      </w:r>
      <w:r w:rsidR="003D4578" w:rsidRPr="00BE1926">
        <w:rPr>
          <w:rFonts w:cstheme="minorHAnsi"/>
          <w:rPrChange w:id="1185" w:author="Artem Ryabinov" w:date="2020-08-20T20:36:00Z">
            <w:rPr>
              <w:rFonts w:cstheme="minorHAnsi"/>
              <w:lang w:val="en-US"/>
            </w:rPr>
          </w:rPrChange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1186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1187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</w:t>
      </w:r>
      <w:commentRangeStart w:id="1188"/>
      <w:r w:rsidR="003A2828">
        <w:rPr>
          <w:rFonts w:cstheme="minorHAnsi"/>
        </w:rPr>
        <w:t>и сравнения влияния на качество классификации</w:t>
      </w:r>
      <w:commentRangeEnd w:id="1188"/>
      <w:r w:rsidR="008E0DA2">
        <w:rPr>
          <w:rStyle w:val="a9"/>
        </w:rPr>
        <w:commentReference w:id="1188"/>
      </w:r>
      <w:r w:rsidR="003A2828">
        <w:rPr>
          <w:rFonts w:cstheme="minorHAnsi"/>
        </w:rPr>
        <w:t xml:space="preserve">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1189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1190" w:author="mokhail" w:date="2020-08-12T01:54:00Z">
        <w:r w:rsidR="00A41243">
          <w:rPr>
            <w:rFonts w:cstheme="minorHAnsi"/>
            <w:lang w:val="en-US"/>
          </w:rPr>
          <w:t>z</w:t>
        </w:r>
      </w:ins>
      <w:ins w:id="1191" w:author="mokhail" w:date="2020-08-12T01:55:00Z">
        <w:r w:rsidR="00A41243" w:rsidRPr="00A41243">
          <w:rPr>
            <w:rFonts w:cstheme="minorHAnsi"/>
            <w:rPrChange w:id="1192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1193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1194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1195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1196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1197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1198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1199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1200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1201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1202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1203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1204" w:author="mokhail" w:date="2020-08-12T02:06:00Z">
        <w:r w:rsidR="00EA3177">
          <w:rPr>
            <w:rFonts w:cstheme="minorHAnsi"/>
          </w:rPr>
          <w:t>представления</w:t>
        </w:r>
      </w:ins>
      <w:ins w:id="1205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1206" w:author="mokhail" w:date="2020-08-12T02:15:00Z">
        <w:r w:rsidR="007A42D6">
          <w:rPr>
            <w:rFonts w:cstheme="minorHAnsi"/>
          </w:rPr>
          <w:t xml:space="preserve">и </w:t>
        </w:r>
      </w:ins>
      <w:ins w:id="1207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1208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1209" w:author="mokhail" w:date="2020-08-12T02:08:00Z">
        <w:r w:rsidR="00EA3177">
          <w:rPr>
            <w:rFonts w:cstheme="minorHAnsi"/>
          </w:rPr>
          <w:t>ней</w:t>
        </w:r>
      </w:ins>
      <w:ins w:id="1210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39B55D42" w:rsidR="00A27806" w:rsidDel="00E95E4F" w:rsidRDefault="00A27806" w:rsidP="00ED7D23">
      <w:pPr>
        <w:jc w:val="both"/>
        <w:rPr>
          <w:ins w:id="1211" w:author="mokhail" w:date="2020-08-12T01:59:00Z"/>
          <w:del w:id="1212" w:author="Artem Ryabinov" w:date="2020-08-19T22:59:00Z"/>
          <w:rFonts w:cstheme="minorHAnsi"/>
          <w:color w:val="000000"/>
          <w:shd w:val="clear" w:color="auto" w:fill="FFFFFF"/>
        </w:rPr>
      </w:pPr>
      <w:commentRangeStart w:id="1213"/>
      <w:del w:id="1214" w:author="Artem Ryabinov" w:date="2020-08-19T22:59:00Z">
        <w:r w:rsidDel="00E95E4F">
          <w:rPr>
            <w:rFonts w:cstheme="minorHAnsi"/>
            <w:color w:val="000000"/>
            <w:shd w:val="clear" w:color="auto" w:fill="FFFFFF"/>
          </w:rPr>
          <w:delText>!!!!</w:delText>
        </w:r>
        <w:commentRangeEnd w:id="1213"/>
        <w:r w:rsidDel="00E95E4F">
          <w:rPr>
            <w:rStyle w:val="a9"/>
          </w:rPr>
          <w:commentReference w:id="1213"/>
        </w:r>
      </w:del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1215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1216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eutmann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enkova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R. Verma, “CREMA-D: Crowd-sourced emotional multimodal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ctors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</w:t>
      </w:r>
      <w:proofErr w:type="gramStart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),  которым</w:t>
      </w:r>
      <w:proofErr w:type="gramEnd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1216"/>
      <w:r w:rsidR="00A97C9F">
        <w:rPr>
          <w:rStyle w:val="a9"/>
        </w:rPr>
        <w:commentReference w:id="1216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</w:t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B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aeschk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Rolfes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endlmeier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urospeech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lastRenderedPageBreak/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RAVD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вып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май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SAVEE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haq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T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ichora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1215"/>
      <w:r w:rsidR="00584C0D">
        <w:rPr>
          <w:rStyle w:val="a9"/>
        </w:rPr>
        <w:commentReference w:id="1215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BE1926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BE1926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BE1926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BE1926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BE1926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BE1926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y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he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ord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147A8DC5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Pr="00A97C9F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1217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1218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1219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1872A2C1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эмоциями</w:t>
      </w:r>
      <w:ins w:id="1220" w:author="Artem Ryabinov" w:date="2020-08-19T23:03:00Z">
        <w:r w:rsidR="00040C1E">
          <w:rPr>
            <w:rFonts w:cstheme="minorHAnsi"/>
            <w:color w:val="000000"/>
            <w:shd w:val="clear" w:color="auto" w:fill="FFFFFF"/>
          </w:rPr>
          <w:t xml:space="preserve"> согласно </w:t>
        </w:r>
      </w:ins>
      <w:ins w:id="1221" w:author="Artem Ryabinov" w:date="2020-08-19T23:05:00Z">
        <w:r w:rsidR="00040C1E">
          <w:rPr>
            <w:rFonts w:cstheme="minorHAnsi"/>
            <w:color w:val="000000"/>
            <w:shd w:val="clear" w:color="auto" w:fill="FFFFFF"/>
            <w:lang w:val="en-US"/>
          </w:rPr>
          <w:t>Ekman</w:t>
        </w:r>
        <w:r w:rsidR="00040C1E" w:rsidRPr="00040C1E">
          <w:rPr>
            <w:rFonts w:cstheme="minorHAnsi"/>
            <w:color w:val="000000"/>
            <w:shd w:val="clear" w:color="auto" w:fill="FFFFFF"/>
            <w:rPrChange w:id="1222" w:author="Artem Ryabinov" w:date="2020-08-19T23:05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[</w:t>
        </w:r>
        <w:proofErr w:type="spellStart"/>
        <w:r w:rsidR="00040C1E" w:rsidRPr="00040C1E">
          <w:rPr>
            <w:highlight w:val="green"/>
            <w:rPrChange w:id="1223" w:author="Artem Ryabinov" w:date="2020-08-19T23:05:00Z">
              <w:rPr/>
            </w:rPrChange>
          </w:rPr>
          <w:t>Ekman</w:t>
        </w:r>
        <w:proofErr w:type="spellEnd"/>
        <w:r w:rsidR="00040C1E" w:rsidRPr="00040C1E">
          <w:rPr>
            <w:highlight w:val="green"/>
            <w:rPrChange w:id="1224" w:author="Artem Ryabinov" w:date="2020-08-19T23:05:00Z">
              <w:rPr/>
            </w:rPrChange>
          </w:rPr>
          <w:t xml:space="preserve">, P. (1999). </w:t>
        </w:r>
        <w:r w:rsidR="00040C1E" w:rsidRPr="00040C1E">
          <w:rPr>
            <w:highlight w:val="green"/>
            <w:lang w:val="en-US"/>
            <w:rPrChange w:id="1225" w:author="Artem Ryabinov" w:date="2020-08-19T23:05:00Z">
              <w:rPr/>
            </w:rPrChange>
          </w:rPr>
          <w:t xml:space="preserve">Basic emotions. In T. Dalgleish &amp; M. Power (Eds.), Handbook of </w:t>
        </w:r>
        <w:r w:rsidR="00040C1E" w:rsidRPr="00040C1E">
          <w:rPr>
            <w:highlight w:val="green"/>
            <w:lang w:val="en-US"/>
            <w:rPrChange w:id="1226" w:author="Artem Ryabinov" w:date="2020-08-19T23:05:00Z">
              <w:rPr/>
            </w:rPrChange>
          </w:rPr>
          <w:lastRenderedPageBreak/>
          <w:t xml:space="preserve">cognition and emotion. </w:t>
        </w:r>
        <w:proofErr w:type="spellStart"/>
        <w:r w:rsidR="00040C1E" w:rsidRPr="00040C1E">
          <w:rPr>
            <w:highlight w:val="green"/>
            <w:rPrChange w:id="1227" w:author="Artem Ryabinov" w:date="2020-08-19T23:05:00Z">
              <w:rPr/>
            </w:rPrChange>
          </w:rPr>
          <w:t>Chichester</w:t>
        </w:r>
        <w:proofErr w:type="spellEnd"/>
        <w:r w:rsidR="00040C1E" w:rsidRPr="00040C1E">
          <w:rPr>
            <w:highlight w:val="green"/>
            <w:rPrChange w:id="1228" w:author="Artem Ryabinov" w:date="2020-08-19T23:05:00Z">
              <w:rPr/>
            </w:rPrChange>
          </w:rPr>
          <w:t xml:space="preserve">: </w:t>
        </w:r>
        <w:proofErr w:type="spellStart"/>
        <w:r w:rsidR="00040C1E" w:rsidRPr="00040C1E">
          <w:rPr>
            <w:highlight w:val="green"/>
            <w:rPrChange w:id="1229" w:author="Artem Ryabinov" w:date="2020-08-19T23:05:00Z">
              <w:rPr/>
            </w:rPrChange>
          </w:rPr>
          <w:t>Wiley</w:t>
        </w:r>
        <w:proofErr w:type="spellEnd"/>
        <w:r w:rsidR="00040C1E" w:rsidRPr="00040C1E">
          <w:rPr>
            <w:highlight w:val="green"/>
            <w:rPrChange w:id="1230" w:author="Artem Ryabinov" w:date="2020-08-19T23:05:00Z">
              <w:rPr/>
            </w:rPrChange>
          </w:rPr>
          <w:t>.</w:t>
        </w:r>
        <w:proofErr w:type="gramStart"/>
        <w:r w:rsidR="00040C1E" w:rsidRPr="00BE1926">
          <w:rPr>
            <w:rPrChange w:id="1231" w:author="Artem Ryabinov" w:date="2020-08-20T20:36:00Z">
              <w:rPr>
                <w:lang w:val="en-US"/>
              </w:rPr>
            </w:rPrChange>
          </w:rPr>
          <w:t>]</w:t>
        </w:r>
      </w:ins>
      <w:r w:rsidR="0080099A" w:rsidRPr="009E57BC">
        <w:rPr>
          <w:rFonts w:cstheme="minorHAnsi"/>
          <w:color w:val="000000"/>
          <w:shd w:val="clear" w:color="auto" w:fill="FFFFFF"/>
        </w:rPr>
        <w:t xml:space="preserve">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1232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1233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4B99A604" w:rsidR="000E509F" w:rsidRDefault="000E509F" w:rsidP="000E509F">
      <w:pPr>
        <w:pStyle w:val="a6"/>
        <w:jc w:val="center"/>
      </w:pPr>
      <w:r>
        <w:t xml:space="preserve">Рисунок </w:t>
      </w:r>
      <w:fldSimple w:instr=" SEQ Рисунок \* ARABIC ">
        <w:r w:rsidR="00BE1926">
          <w:rPr>
            <w:noProof/>
          </w:rPr>
          <w:t>1</w:t>
        </w:r>
      </w:fldSimple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 xml:space="preserve">: а </w:t>
      </w:r>
      <w:proofErr w:type="gramStart"/>
      <w:r w:rsidRPr="009C4F24">
        <w:t>-  CREMA</w:t>
      </w:r>
      <w:proofErr w:type="gramEnd"/>
      <w:r w:rsidRPr="009C4F24">
        <w:t xml:space="preserve">-D, б - </w:t>
      </w:r>
      <w:proofErr w:type="spellStart"/>
      <w:r w:rsidRPr="009C4F24">
        <w:t>Emo</w:t>
      </w:r>
      <w:proofErr w:type="spellEnd"/>
      <w:r w:rsidRPr="009C4F24">
        <w:t>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</w:t>
      </w:r>
      <w:proofErr w:type="gramStart"/>
      <w:r w:rsidRPr="00C04234">
        <w:rPr>
          <w:rFonts w:cstheme="minorHAnsi"/>
          <w:color w:val="000000"/>
          <w:shd w:val="clear" w:color="auto" w:fill="FFFFFF"/>
        </w:rPr>
        <w:t>как  такие</w:t>
      </w:r>
      <w:proofErr w:type="gramEnd"/>
      <w:r w:rsidRPr="00C04234">
        <w:rPr>
          <w:rFonts w:cstheme="minorHAnsi"/>
          <w:color w:val="000000"/>
          <w:shd w:val="clear" w:color="auto" w:fill="FFFFFF"/>
        </w:rPr>
        <w:t xml:space="preserve">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lastRenderedPageBreak/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1234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1234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0662373B" w:rsidR="00C04234" w:rsidRDefault="00C04234" w:rsidP="00C04234">
      <w:pPr>
        <w:pStyle w:val="a6"/>
        <w:jc w:val="center"/>
      </w:pPr>
      <w:r>
        <w:t xml:space="preserve">Рисунок </w:t>
      </w:r>
      <w:fldSimple w:instr=" SEQ Рисунок \* ARABIC ">
        <w:r w:rsidR="00BE1926">
          <w:rPr>
            <w:noProof/>
          </w:rPr>
          <w:t>2</w:t>
        </w:r>
      </w:fldSimple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 xml:space="preserve">ной разметке: а </w:t>
      </w:r>
      <w:proofErr w:type="gramStart"/>
      <w:r w:rsidRPr="00A82632">
        <w:t>-  CREMA</w:t>
      </w:r>
      <w:proofErr w:type="gramEnd"/>
      <w:r w:rsidRPr="00A82632">
        <w:t xml:space="preserve">-D, б - </w:t>
      </w:r>
      <w:proofErr w:type="spellStart"/>
      <w:r w:rsidRPr="00A82632">
        <w:t>Emo</w:t>
      </w:r>
      <w:proofErr w:type="spellEnd"/>
      <w:r w:rsidRPr="00A82632">
        <w:t>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96D1EEB" w:rsidR="00C04234" w:rsidRDefault="00C04234" w:rsidP="00C04234">
      <w:pPr>
        <w:ind w:firstLine="360"/>
        <w:jc w:val="both"/>
        <w:rPr>
          <w:ins w:id="1235" w:author="Artem Ryabinov" w:date="2020-08-20T20:36:00Z"/>
          <w:rFonts w:cstheme="minorHAnsi"/>
          <w:color w:val="000000"/>
          <w:shd w:val="clear" w:color="auto" w:fill="FFFFFF"/>
        </w:rPr>
      </w:pPr>
      <w:commentRangeStart w:id="1236"/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proofErr w:type="spellStart"/>
      <w:r>
        <w:rPr>
          <w:rFonts w:cstheme="minorHAnsi"/>
          <w:color w:val="000000"/>
          <w:shd w:val="clear" w:color="auto" w:fill="FFFFFF"/>
        </w:rPr>
        <w:t>многоклассовой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  <w:commentRangeEnd w:id="1236"/>
      <w:r w:rsidR="00040C1E">
        <w:rPr>
          <w:rStyle w:val="a9"/>
        </w:rPr>
        <w:commentReference w:id="1236"/>
      </w:r>
    </w:p>
    <w:p w14:paraId="1B444DEC" w14:textId="77777777" w:rsidR="00BE1926" w:rsidRDefault="00BE1926" w:rsidP="00BE1926">
      <w:pPr>
        <w:keepNext/>
        <w:ind w:firstLine="360"/>
        <w:jc w:val="both"/>
        <w:rPr>
          <w:ins w:id="1237" w:author="Artem Ryabinov" w:date="2020-08-20T20:39:00Z"/>
        </w:rPr>
        <w:pPrChange w:id="1238" w:author="Artem Ryabinov" w:date="2020-08-20T20:39:00Z">
          <w:pPr>
            <w:ind w:firstLine="360"/>
            <w:jc w:val="both"/>
          </w:pPr>
        </w:pPrChange>
      </w:pPr>
      <w:ins w:id="1239" w:author="Artem Ryabinov" w:date="2020-08-20T20:38:00Z">
        <w:r>
          <w:rPr>
            <w:rFonts w:cstheme="minorHAnsi"/>
            <w:noProof/>
            <w:color w:val="000000"/>
            <w:shd w:val="clear" w:color="auto" w:fill="FFFFFF"/>
          </w:rPr>
          <w:lastRenderedPageBreak/>
          <w:drawing>
            <wp:inline distT="0" distB="0" distL="0" distR="0" wp14:anchorId="11625229" wp14:editId="0DF379C0">
              <wp:extent cx="5932805" cy="2567940"/>
              <wp:effectExtent l="0" t="0" r="0" b="3810"/>
              <wp:docPr id="2" name="Рисунок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32805" cy="256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A480BF7" w14:textId="13661DED" w:rsidR="00BE1926" w:rsidRPr="001D15CC" w:rsidRDefault="00BE1926" w:rsidP="00BE1926">
      <w:pPr>
        <w:pStyle w:val="a6"/>
        <w:jc w:val="center"/>
        <w:rPr>
          <w:rFonts w:cstheme="minorHAnsi"/>
          <w:color w:val="000000"/>
          <w:shd w:val="clear" w:color="auto" w:fill="FFFFFF"/>
        </w:rPr>
        <w:pPrChange w:id="1240" w:author="Artem Ryabinov" w:date="2020-08-20T20:39:00Z">
          <w:pPr>
            <w:ind w:firstLine="360"/>
            <w:jc w:val="both"/>
          </w:pPr>
        </w:pPrChange>
      </w:pPr>
      <w:ins w:id="1241" w:author="Artem Ryabinov" w:date="2020-08-20T20:39:00Z">
        <w:r>
          <w:t xml:space="preserve">Рисунок </w:t>
        </w:r>
        <w:r>
          <w:fldChar w:fldCharType="begin"/>
        </w:r>
        <w:r>
          <w:instrText xml:space="preserve"> SEQ Рисунок \* ARABIC </w:instrText>
        </w:r>
      </w:ins>
      <w:r>
        <w:fldChar w:fldCharType="separate"/>
      </w:r>
      <w:ins w:id="1242" w:author="Artem Ryabinov" w:date="2020-08-20T20:39:00Z">
        <w:r>
          <w:rPr>
            <w:noProof/>
          </w:rPr>
          <w:t>3</w:t>
        </w:r>
        <w:r>
          <w:fldChar w:fldCharType="end"/>
        </w:r>
        <w:r w:rsidRPr="00BE1926">
          <w:rPr>
            <w:rPrChange w:id="1243" w:author="Artem Ryabinov" w:date="2020-08-20T20:40:00Z">
              <w:rPr>
                <w:lang w:val="en-US"/>
              </w:rPr>
            </w:rPrChange>
          </w:rPr>
          <w:t xml:space="preserve">. Визуализации результатов </w:t>
        </w:r>
        <w:r w:rsidRPr="00930579">
          <w:rPr>
            <w:lang w:val="en-US"/>
          </w:rPr>
          <w:t>t</w:t>
        </w:r>
        <w:r w:rsidRPr="00BE1926">
          <w:rPr>
            <w:rPrChange w:id="1244" w:author="Artem Ryabinov" w:date="2020-08-20T20:40:00Z">
              <w:rPr>
                <w:lang w:val="en-US"/>
              </w:rPr>
            </w:rPrChange>
          </w:rPr>
          <w:t>-</w:t>
        </w:r>
        <w:r w:rsidRPr="00930579">
          <w:rPr>
            <w:lang w:val="en-US"/>
          </w:rPr>
          <w:t>SNE</w:t>
        </w:r>
        <w:r w:rsidRPr="00BE1926">
          <w:rPr>
            <w:rPrChange w:id="1245" w:author="Artem Ryabinov" w:date="2020-08-20T20:40:00Z">
              <w:rPr>
                <w:lang w:val="en-US"/>
              </w:rPr>
            </w:rPrChange>
          </w:rPr>
          <w:t xml:space="preserve"> на объединенном наборе данных </w:t>
        </w:r>
        <w:r w:rsidRPr="00930579">
          <w:rPr>
            <w:lang w:val="en-US"/>
          </w:rPr>
          <w:t>English</w:t>
        </w:r>
        <w:r w:rsidRPr="00BE1926">
          <w:rPr>
            <w:rPrChange w:id="1246" w:author="Artem Ryabinov" w:date="2020-08-20T20:40:00Z">
              <w:rPr>
                <w:lang w:val="en-US"/>
              </w:rPr>
            </w:rPrChange>
          </w:rPr>
          <w:t xml:space="preserve"> </w:t>
        </w:r>
        <w:r w:rsidRPr="00930579">
          <w:rPr>
            <w:lang w:val="en-US"/>
          </w:rPr>
          <w:t>Assembly</w:t>
        </w:r>
        <w:r w:rsidRPr="00BE1926">
          <w:rPr>
            <w:rPrChange w:id="1247" w:author="Artem Ryabinov" w:date="2020-08-20T20:40:00Z">
              <w:rPr>
                <w:lang w:val="en-US"/>
              </w:rPr>
            </w:rPrChange>
          </w:rPr>
          <w:t xml:space="preserve">. </w:t>
        </w:r>
        <w:r>
          <w:rPr>
            <w:lang w:val="en-US"/>
          </w:rPr>
          <w:t>a</w:t>
        </w:r>
        <w:r w:rsidRPr="00BE1926">
          <w:rPr>
            <w:rPrChange w:id="1248" w:author="Artem Ryabinov" w:date="2020-08-20T20:40:00Z">
              <w:rPr>
                <w:lang w:val="en-US"/>
              </w:rPr>
            </w:rPrChange>
          </w:rPr>
          <w:t xml:space="preserve"> - </w:t>
        </w:r>
        <w:proofErr w:type="spellStart"/>
        <w:r w:rsidRPr="00BE1926">
          <w:rPr>
            <w:rPrChange w:id="1249" w:author="Artem Ryabinov" w:date="2020-08-20T20:40:00Z">
              <w:rPr>
                <w:lang w:val="en-US"/>
              </w:rPr>
            </w:rPrChange>
          </w:rPr>
          <w:t>многоклассов</w:t>
        </w:r>
        <w:r>
          <w:t>ая</w:t>
        </w:r>
        <w:proofErr w:type="spellEnd"/>
        <w:r w:rsidRPr="00BE1926">
          <w:rPr>
            <w:rPrChange w:id="1250" w:author="Artem Ryabinov" w:date="2020-08-20T20:40:00Z">
              <w:rPr>
                <w:lang w:val="en-US"/>
              </w:rPr>
            </w:rPrChange>
          </w:rPr>
          <w:t xml:space="preserve"> </w:t>
        </w:r>
        <w:r>
          <w:t>разме</w:t>
        </w:r>
      </w:ins>
      <w:ins w:id="1251" w:author="Artem Ryabinov" w:date="2020-08-20T20:40:00Z">
        <w:r>
          <w:t>т</w:t>
        </w:r>
      </w:ins>
      <w:ins w:id="1252" w:author="Artem Ryabinov" w:date="2020-08-20T20:39:00Z">
        <w:r>
          <w:t xml:space="preserve">ка, б </w:t>
        </w:r>
        <w:proofErr w:type="gramStart"/>
        <w:r>
          <w:t xml:space="preserve">- </w:t>
        </w:r>
        <w:r w:rsidRPr="00BE1926">
          <w:rPr>
            <w:rPrChange w:id="1253" w:author="Artem Ryabinov" w:date="2020-08-20T20:40:00Z">
              <w:rPr>
                <w:lang w:val="en-US"/>
              </w:rPr>
            </w:rPrChange>
          </w:rPr>
          <w:t xml:space="preserve"> бинарн</w:t>
        </w:r>
        <w:r>
          <w:t>ая</w:t>
        </w:r>
        <w:proofErr w:type="gramEnd"/>
        <w:r w:rsidRPr="00BE1926">
          <w:rPr>
            <w:rPrChange w:id="1254" w:author="Artem Ryabinov" w:date="2020-08-20T20:40:00Z">
              <w:rPr>
                <w:lang w:val="en-US"/>
              </w:rPr>
            </w:rPrChange>
          </w:rPr>
          <w:t xml:space="preserve"> разметк</w:t>
        </w:r>
        <w:r>
          <w:t>а</w:t>
        </w:r>
      </w:ins>
    </w:p>
    <w:p w14:paraId="6677ACC9" w14:textId="59AA384B" w:rsidR="00BE1926" w:rsidRDefault="00CE1648" w:rsidP="00ED7D23">
      <w:pPr>
        <w:jc w:val="both"/>
        <w:rPr>
          <w:ins w:id="1255" w:author="Artem Ryabinov" w:date="2020-08-20T20:40:00Z"/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ins w:id="1256" w:author="Artem Ryabinov" w:date="2020-08-20T20:41:00Z">
        <w:r w:rsidR="00BE1926">
          <w:rPr>
            <w:rFonts w:cstheme="minorHAnsi"/>
            <w:color w:val="000000"/>
            <w:shd w:val="clear" w:color="auto" w:fill="FFFFFF"/>
          </w:rPr>
          <w:t xml:space="preserve">Видно, что как в случае </w:t>
        </w:r>
        <w:proofErr w:type="spellStart"/>
        <w:r w:rsidR="00BE1926">
          <w:rPr>
            <w:rFonts w:cstheme="minorHAnsi"/>
            <w:color w:val="000000"/>
            <w:shd w:val="clear" w:color="auto" w:fill="FFFFFF"/>
          </w:rPr>
          <w:t>многоклассовой</w:t>
        </w:r>
        <w:proofErr w:type="spellEnd"/>
        <w:r w:rsidR="00BE1926">
          <w:rPr>
            <w:rFonts w:cstheme="minorHAnsi"/>
            <w:color w:val="000000"/>
            <w:shd w:val="clear" w:color="auto" w:fill="FFFFFF"/>
          </w:rPr>
          <w:t xml:space="preserve"> разметки (Рисунок 3, а), так и в случае бинарной разметки (Рисунок 3, б) данные сгруппирова</w:t>
        </w:r>
      </w:ins>
      <w:ins w:id="1257" w:author="Artem Ryabinov" w:date="2020-08-20T20:42:00Z">
        <w:r w:rsidR="00BE1926">
          <w:rPr>
            <w:rFonts w:cstheme="minorHAnsi"/>
            <w:color w:val="000000"/>
            <w:shd w:val="clear" w:color="auto" w:fill="FFFFFF"/>
          </w:rPr>
          <w:t>ны в пространстве</w:t>
        </w:r>
        <w:commentRangeStart w:id="1258"/>
        <w:r w:rsidR="00BE1926">
          <w:rPr>
            <w:rFonts w:cstheme="minorHAnsi"/>
            <w:color w:val="000000"/>
            <w:shd w:val="clear" w:color="auto" w:fill="FFFFFF"/>
          </w:rPr>
          <w:t xml:space="preserve"> не по классам. </w:t>
        </w:r>
      </w:ins>
      <w:commentRangeEnd w:id="1258"/>
      <w:ins w:id="1259" w:author="Artem Ryabinov" w:date="2020-08-20T20:43:00Z">
        <w:r w:rsidR="00BE1926">
          <w:rPr>
            <w:rStyle w:val="a9"/>
          </w:rPr>
          <w:commentReference w:id="1258"/>
        </w:r>
      </w:ins>
    </w:p>
    <w:p w14:paraId="6786963A" w14:textId="4F96C7B1" w:rsidR="00CE1648" w:rsidRPr="009E57BC" w:rsidRDefault="00CE1648" w:rsidP="00BE1926">
      <w:pPr>
        <w:ind w:firstLine="708"/>
        <w:jc w:val="both"/>
        <w:rPr>
          <w:rFonts w:cstheme="minorHAnsi"/>
          <w:color w:val="000000"/>
          <w:shd w:val="clear" w:color="auto" w:fill="FFFFFF"/>
        </w:rPr>
        <w:pPrChange w:id="1260" w:author="Artem Ryabinov" w:date="2020-08-20T20:40:00Z">
          <w:pPr>
            <w:jc w:val="both"/>
          </w:pPr>
        </w:pPrChange>
      </w:pP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</w:t>
      </w:r>
      <w:commentRangeStart w:id="1261"/>
      <w:r w:rsidR="006F127C" w:rsidRPr="009E57BC">
        <w:rPr>
          <w:rFonts w:cstheme="minorHAnsi"/>
          <w:color w:val="000000"/>
          <w:shd w:val="clear" w:color="auto" w:fill="FFFFFF"/>
        </w:rPr>
        <w:t xml:space="preserve">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55pt" o:ole="">
            <v:imagedata r:id="rId13" o:title=""/>
          </v:shape>
          <o:OLEObject Type="Embed" ProgID="Equation.DSMT4" ShapeID="_x0000_i1025" DrawAspect="Content" ObjectID="_1659463267" r:id="rId14"/>
        </w:object>
      </w:r>
      <w:commentRangeEnd w:id="1261"/>
      <w:r w:rsidR="00040C1E">
        <w:rPr>
          <w:rStyle w:val="a9"/>
        </w:rPr>
        <w:commentReference w:id="1261"/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4pt;height:31.7pt" o:ole="">
            <v:imagedata r:id="rId15" o:title=""/>
          </v:shape>
          <o:OLEObject Type="Embed" ProgID="Equation.DSMT4" ShapeID="_x0000_i1026" DrawAspect="Content" ObjectID="_1659463268" r:id="rId16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1pt;height:15.55pt" o:ole="">
            <v:imagedata r:id="rId13" o:title=""/>
          </v:shape>
          <o:OLEObject Type="Embed" ProgID="Equation.DSMT4" ShapeID="_x0000_i1027" DrawAspect="Content" ObjectID="_1659463269" r:id="rId17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1pt;height:15.55pt" o:ole="">
            <v:imagedata r:id="rId13" o:title=""/>
          </v:shape>
          <o:OLEObject Type="Embed" ProgID="Equation.DSMT4" ShapeID="_x0000_i1028" DrawAspect="Content" ObjectID="_1659463270" r:id="rId18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1pt;height:15.55pt" o:ole="">
            <v:imagedata r:id="rId13" o:title=""/>
          </v:shape>
          <o:OLEObject Type="Embed" ProgID="Equation.DSMT4" ShapeID="_x0000_i1029" DrawAspect="Content" ObjectID="_1659463271" r:id="rId19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1262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</w:t>
      </w:r>
      <w:commentRangeStart w:id="1263"/>
      <w:r w:rsidR="00171069">
        <w:rPr>
          <w:rFonts w:cstheme="minorHAnsi"/>
          <w:color w:val="000000"/>
          <w:shd w:val="clear" w:color="auto" w:fill="FFFFFF"/>
        </w:rPr>
        <w:t xml:space="preserve">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  <w:commentRangeEnd w:id="1263"/>
      <w:r w:rsidR="00C07AED">
        <w:rPr>
          <w:rStyle w:val="a9"/>
        </w:rPr>
        <w:commentReference w:id="1263"/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1pt;height:15.55pt" o:ole="">
                  <v:imagedata r:id="rId13" o:title=""/>
                </v:shape>
                <o:OLEObject Type="Embed" ProgID="Equation.DSMT4" ShapeID="_x0000_i1030" DrawAspect="Content" ObjectID="_1659463272" r:id="rId21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1pt;height:15.55pt" o:ole="">
                  <v:imagedata r:id="rId13" o:title=""/>
                </v:shape>
                <o:OLEObject Type="Embed" ProgID="Equation.DSMT4" ShapeID="_x0000_i1031" DrawAspect="Content" ObjectID="_1659463273" r:id="rId22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7508A893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="00A97C9F">
        <w:rPr>
          <w:rFonts w:cstheme="minorHAnsi"/>
          <w:sz w:val="22"/>
          <w:szCs w:val="22"/>
        </w:rPr>
        <w:fldChar w:fldCharType="begin"/>
      </w:r>
      <w:r w:rsidR="00A97C9F">
        <w:rPr>
          <w:rFonts w:cstheme="minorHAnsi"/>
          <w:sz w:val="22"/>
          <w:szCs w:val="22"/>
        </w:rPr>
        <w:instrText xml:space="preserve"> SEQ Таблица \* ARABIC </w:instrText>
      </w:r>
      <w:r w:rsidR="00A97C9F">
        <w:rPr>
          <w:rFonts w:cstheme="minorHAnsi"/>
          <w:sz w:val="22"/>
          <w:szCs w:val="22"/>
        </w:rPr>
        <w:fldChar w:fldCharType="separate"/>
      </w:r>
      <w:r w:rsidR="00A97C9F">
        <w:rPr>
          <w:rFonts w:cstheme="minorHAnsi"/>
          <w:noProof/>
          <w:sz w:val="22"/>
          <w:szCs w:val="22"/>
        </w:rPr>
        <w:t>2</w:t>
      </w:r>
      <w:r w:rsidR="00A97C9F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</w:t>
      </w:r>
      <w:commentRangeStart w:id="1264"/>
      <w:r>
        <w:t>матрицы ошибок</w:t>
      </w:r>
      <w:commentRangeEnd w:id="1264"/>
      <w:r w:rsidR="00C07AED">
        <w:rPr>
          <w:rStyle w:val="a9"/>
        </w:rPr>
        <w:commentReference w:id="1264"/>
      </w:r>
      <w:r>
        <w:t xml:space="preserve">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commentRangeStart w:id="1265"/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1266" w:author="mokhail" w:date="2020-08-12T00:35:00Z">
        <w:r w:rsidDel="00B8699E">
          <w:delText xml:space="preserve">выявлением </w:delText>
        </w:r>
      </w:del>
      <w:ins w:id="1267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1268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1269" w:author="mokhail" w:date="2020-08-12T00:35:00Z">
        <w:r w:rsidR="00E4793F" w:rsidDel="00B8699E">
          <w:delText>мы можем</w:delText>
        </w:r>
      </w:del>
      <w:ins w:id="1270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1271"/>
      <w:r w:rsidR="009E57BC">
        <w:t xml:space="preserve"> </w:t>
      </w:r>
      <w:commentRangeEnd w:id="1271"/>
      <w:r w:rsidR="00AC04AA">
        <w:rPr>
          <w:rStyle w:val="a9"/>
        </w:rPr>
        <w:commentReference w:id="1271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  <w:commentRangeEnd w:id="1265"/>
      <w:r w:rsidR="00C07AED">
        <w:rPr>
          <w:rStyle w:val="a9"/>
        </w:rPr>
        <w:commentReference w:id="1265"/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commentRangeStart w:id="1272"/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  <w:commentRangeEnd w:id="1272"/>
      <w:r w:rsidR="00C07AED">
        <w:rPr>
          <w:rStyle w:val="a9"/>
        </w:rPr>
        <w:commentReference w:id="1272"/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Artem Ryabinov" w:date="2020-08-19T23:22:00Z" w:initials="AR">
    <w:p w14:paraId="33912BA1" w14:textId="32EB025D" w:rsidR="00BE1926" w:rsidRPr="008C55B7" w:rsidRDefault="00BE1926" w:rsidP="008E0DA2">
      <w:pPr>
        <w:jc w:val="both"/>
        <w:rPr>
          <w:rFonts w:cstheme="minorHAnsi"/>
          <w:b/>
          <w:bCs/>
          <w:sz w:val="28"/>
          <w:szCs w:val="28"/>
        </w:rPr>
      </w:pPr>
      <w:r>
        <w:rPr>
          <w:rStyle w:val="a9"/>
        </w:rPr>
        <w:annotationRef/>
      </w:r>
      <w:r w:rsidRPr="008E0DA2">
        <w:rPr>
          <w:noProof/>
        </w:rPr>
        <w:t>"</w:t>
      </w:r>
      <w:r w:rsidRPr="008E0DA2">
        <w:rPr>
          <w:rFonts w:cstheme="minorHAnsi"/>
          <w:b/>
          <w:bCs/>
          <w:sz w:val="28"/>
          <w:szCs w:val="28"/>
          <w:highlight w:val="red"/>
        </w:rPr>
        <w:t xml:space="preserve"> </w:t>
      </w:r>
      <w:r w:rsidRPr="00A5796C">
        <w:rPr>
          <w:rFonts w:cstheme="minorHAnsi"/>
          <w:b/>
          <w:bCs/>
          <w:sz w:val="28"/>
          <w:szCs w:val="28"/>
          <w:highlight w:val="red"/>
        </w:rPr>
        <w:t>Обрати внимание на цель, которая сформулирована в конце введения</w:t>
      </w:r>
      <w:r w:rsidRPr="006E634A">
        <w:rPr>
          <w:rFonts w:cstheme="minorHAnsi"/>
          <w:b/>
          <w:bCs/>
          <w:sz w:val="28"/>
          <w:szCs w:val="28"/>
        </w:rPr>
        <w:t xml:space="preserve">. На ее основании нужно </w:t>
      </w:r>
      <w:r>
        <w:rPr>
          <w:rFonts w:cstheme="minorHAnsi"/>
          <w:b/>
          <w:bCs/>
          <w:sz w:val="28"/>
          <w:szCs w:val="28"/>
        </w:rPr>
        <w:t>с</w:t>
      </w:r>
      <w:r w:rsidRPr="006E634A">
        <w:rPr>
          <w:rFonts w:cstheme="minorHAnsi"/>
          <w:b/>
          <w:bCs/>
          <w:sz w:val="28"/>
          <w:szCs w:val="28"/>
        </w:rPr>
        <w:t>делать выводы и обобщения по результатам экспериментов – надо построить визуализации и для</w:t>
      </w:r>
      <w:r>
        <w:rPr>
          <w:rFonts w:cstheme="minorHAnsi"/>
          <w:b/>
          <w:bCs/>
          <w:sz w:val="28"/>
          <w:szCs w:val="28"/>
        </w:rPr>
        <w:t xml:space="preserve"> разбиения </w:t>
      </w:r>
      <w:proofErr w:type="spellStart"/>
      <w:r>
        <w:rPr>
          <w:rFonts w:cstheme="minorHAnsi"/>
          <w:b/>
          <w:bCs/>
          <w:sz w:val="28"/>
          <w:szCs w:val="28"/>
        </w:rPr>
        <w:t>датасета</w:t>
      </w:r>
      <w:proofErr w:type="spellEnd"/>
      <w:r w:rsidRPr="006E634A">
        <w:rPr>
          <w:rFonts w:cstheme="minorHAnsi"/>
          <w:b/>
          <w:bCs/>
          <w:sz w:val="28"/>
          <w:szCs w:val="28"/>
        </w:rPr>
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</w:r>
      <w:r>
        <w:rPr>
          <w:rFonts w:cstheme="minorHAnsi"/>
          <w:b/>
          <w:bCs/>
          <w:sz w:val="28"/>
          <w:szCs w:val="28"/>
        </w:rPr>
        <w:t>лассам, или</w:t>
      </w:r>
      <w:r w:rsidRPr="006E634A">
        <w:rPr>
          <w:rFonts w:cstheme="minorHAnsi"/>
          <w:b/>
          <w:bCs/>
          <w:sz w:val="28"/>
          <w:szCs w:val="28"/>
        </w:rPr>
        <w:t xml:space="preserve"> группируются в одну большую группу, </w:t>
      </w:r>
      <w:r>
        <w:rPr>
          <w:rFonts w:cstheme="minorHAnsi"/>
          <w:b/>
          <w:bCs/>
          <w:sz w:val="28"/>
          <w:szCs w:val="28"/>
        </w:rPr>
        <w:t xml:space="preserve">или </w:t>
      </w:r>
      <w:r w:rsidRPr="006E634A">
        <w:rPr>
          <w:rFonts w:cstheme="minorHAnsi"/>
          <w:b/>
          <w:bCs/>
          <w:sz w:val="28"/>
          <w:szCs w:val="28"/>
        </w:rPr>
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  <w:p w14:paraId="0E43C669" w14:textId="69B83AAD" w:rsidR="00BE1926" w:rsidRPr="00BE1926" w:rsidRDefault="00BE1926">
      <w:pPr>
        <w:pStyle w:val="aa"/>
      </w:pPr>
      <w:r w:rsidRPr="00BE1926">
        <w:rPr>
          <w:noProof/>
        </w:rPr>
        <w:t>"</w:t>
      </w:r>
    </w:p>
  </w:comment>
  <w:comment w:id="281" w:author="mokhail" w:date="2020-08-14T17:14:00Z" w:initials="m">
    <w:p w14:paraId="0F1F659F" w14:textId="3DD0F39E" w:rsidR="00BE1926" w:rsidRPr="00B66A5C" w:rsidRDefault="00BE1926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82" w:author="Artem Ryabinov" w:date="2020-08-14T18:28:00Z" w:initials="AR">
    <w:p w14:paraId="79B85894" w14:textId="7B9DD9F1" w:rsidR="00BE1926" w:rsidRDefault="00BE1926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83" w:author="Artem Ryabinov" w:date="2020-08-14T18:37:00Z" w:initials="AR">
    <w:p w14:paraId="0ABD9707" w14:textId="26579121" w:rsidR="00BE1926" w:rsidRDefault="00BE1926">
      <w:pPr>
        <w:pStyle w:val="aa"/>
      </w:pPr>
      <w:r>
        <w:rPr>
          <w:rStyle w:val="a9"/>
        </w:rPr>
        <w:annotationRef/>
      </w:r>
    </w:p>
  </w:comment>
  <w:comment w:id="313" w:author="mokhail" w:date="2020-08-14T17:24:00Z" w:initials="m">
    <w:p w14:paraId="49AAFC83" w14:textId="4AEB240F" w:rsidR="00BE1926" w:rsidRPr="00EB5667" w:rsidRDefault="00BE1926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53" w:author="mokhail" w:date="2020-08-14T17:54:00Z" w:initials="m">
    <w:p w14:paraId="60DEC307" w14:textId="2C74378D" w:rsidR="00BE1926" w:rsidRDefault="00BE1926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4" w:author="Artem Ryabinov" w:date="2020-08-14T18:30:00Z" w:initials="AR">
    <w:p w14:paraId="71BEF91F" w14:textId="6C998937" w:rsidR="00BE1926" w:rsidRPr="007231D1" w:rsidRDefault="00BE1926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55" w:author="Artem Ryabinov" w:date="2020-08-14T18:30:00Z" w:initials="AR">
    <w:p w14:paraId="5931F3D2" w14:textId="6C63AE68" w:rsidR="00BE1926" w:rsidRDefault="00BE1926">
      <w:pPr>
        <w:pStyle w:val="aa"/>
      </w:pPr>
      <w:r>
        <w:rPr>
          <w:rStyle w:val="a9"/>
        </w:rPr>
        <w:annotationRef/>
      </w:r>
    </w:p>
  </w:comment>
  <w:comment w:id="356" w:author="mokhail" w:date="2020-08-14T19:09:00Z" w:initials="m">
    <w:p w14:paraId="0FEDCCF0" w14:textId="6730E61F" w:rsidR="00BE1926" w:rsidRPr="003D7CE8" w:rsidRDefault="00BE1926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48" w:author="Artem Ryabinov" w:date="2020-08-19T23:00:00Z" w:initials="AR">
    <w:p w14:paraId="26B22C50" w14:textId="77777777" w:rsidR="00BE1926" w:rsidRDefault="00BE1926">
      <w:pPr>
        <w:pStyle w:val="aa"/>
      </w:pPr>
      <w:r>
        <w:rPr>
          <w:rStyle w:val="a9"/>
        </w:rPr>
        <w:annotationRef/>
      </w:r>
      <w:r>
        <w:t xml:space="preserve">Пришлось полностью переписать раздел. </w:t>
      </w:r>
    </w:p>
    <w:p w14:paraId="089A8F9D" w14:textId="5348B740" w:rsidR="00BE1926" w:rsidRDefault="00BE1926">
      <w:pPr>
        <w:pStyle w:val="aa"/>
      </w:pPr>
      <w:r>
        <w:t xml:space="preserve">Так мне нравится гораздо больше, единственное, что недостатки каждого подхода пришлось притягивать за уши, в итоге даже не знаю, насколько убедительно получилось и получилось ли вообще. </w:t>
      </w:r>
    </w:p>
  </w:comment>
  <w:comment w:id="450" w:author="mokhail" w:date="2020-08-14T16:50:00Z" w:initials="m">
    <w:p w14:paraId="69DF4E8F" w14:textId="188C17CC" w:rsidR="00BE1926" w:rsidRDefault="00BE1926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51" w:author="Artem Ryabinov" w:date="2020-08-14T18:38:00Z" w:initials="AR">
    <w:p w14:paraId="6C6EBDA9" w14:textId="6F6EE9A3" w:rsidR="00BE1926" w:rsidRDefault="00BE1926">
      <w:pPr>
        <w:pStyle w:val="aa"/>
      </w:pPr>
      <w:r>
        <w:rPr>
          <w:rStyle w:val="a9"/>
        </w:rPr>
        <w:annotationRef/>
      </w:r>
    </w:p>
  </w:comment>
  <w:comment w:id="1122" w:author="mokhail" w:date="2020-08-12T02:37:00Z" w:initials="m">
    <w:p w14:paraId="15D5FF22" w14:textId="1806AE89" w:rsidR="00BE1926" w:rsidRDefault="00BE1926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1188" w:author="Artem Ryabinov" w:date="2020-08-19T23:24:00Z" w:initials="AR">
    <w:p w14:paraId="657212FD" w14:textId="70E2B937" w:rsidR="00BE1926" w:rsidRPr="008E0DA2" w:rsidRDefault="00BE1926">
      <w:pPr>
        <w:pStyle w:val="aa"/>
      </w:pPr>
      <w:r>
        <w:rPr>
          <w:rStyle w:val="a9"/>
        </w:rPr>
        <w:annotationRef/>
      </w:r>
      <w:r>
        <w:t xml:space="preserve">Сказал а, говори и б: придется делать выводы о превосходстве стандартизации над нормализацией. А вот почему оно так – я так до сих пор и не понял. Ну или просто уберу эту формулировку про сравнение влияния. </w:t>
      </w:r>
    </w:p>
  </w:comment>
  <w:comment w:id="1213" w:author="Artem Ryabinov" w:date="2020-08-18T00:10:00Z" w:initials="AR">
    <w:p w14:paraId="30C44D7E" w14:textId="24DDA5F6" w:rsidR="00BE1926" w:rsidRDefault="00BE1926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1216" w:author="Artem" w:date="2020-08-18T15:20:00Z" w:initials="A">
    <w:p w14:paraId="6B04EF4F" w14:textId="3D86EC4E" w:rsidR="00BE1926" w:rsidRDefault="00BE1926">
      <w:pPr>
        <w:pStyle w:val="aa"/>
      </w:pPr>
      <w:r>
        <w:rPr>
          <w:rStyle w:val="a9"/>
        </w:rPr>
        <w:annotationRef/>
      </w:r>
      <w:r>
        <w:t xml:space="preserve">Сначала делал такой текст, потом </w:t>
      </w:r>
      <w:proofErr w:type="gramStart"/>
      <w:r>
        <w:t>понял</w:t>
      </w:r>
      <w:proofErr w:type="gramEnd"/>
      <w:r>
        <w:t xml:space="preserve"> что это достаточно громоздко и отнимает достаточно много </w:t>
      </w:r>
      <w:proofErr w:type="spellStart"/>
      <w:r>
        <w:t>врмени</w:t>
      </w:r>
      <w:proofErr w:type="spellEnd"/>
      <w:r>
        <w:t xml:space="preserve">. Решил все засунуть в таблицу. Если нужно растечься мыслью по древу (текстом по статье), в принципе, могу и подобным текстом сделать, просто сейчас не </w:t>
      </w:r>
      <w:proofErr w:type="gramStart"/>
      <w:r>
        <w:t>знаю</w:t>
      </w:r>
      <w:proofErr w:type="gramEnd"/>
      <w:r>
        <w:t xml:space="preserve"> насколько это целесообразно </w:t>
      </w:r>
    </w:p>
  </w:comment>
  <w:comment w:id="1215" w:author="Artem" w:date="2020-08-18T15:22:00Z" w:initials="A">
    <w:p w14:paraId="27C07178" w14:textId="7F9817B8" w:rsidR="00BE1926" w:rsidRDefault="00BE1926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1236" w:author="Artem Ryabinov" w:date="2020-08-19T23:05:00Z" w:initials="AR">
    <w:p w14:paraId="035BD07A" w14:textId="596E5BC5" w:rsidR="00BE1926" w:rsidRDefault="00BE1926">
      <w:pPr>
        <w:pStyle w:val="aa"/>
      </w:pPr>
      <w:r>
        <w:rPr>
          <w:rStyle w:val="a9"/>
        </w:rPr>
        <w:annotationRef/>
      </w:r>
      <w:r>
        <w:t xml:space="preserve">Вот тут вышел </w:t>
      </w:r>
      <w:proofErr w:type="spellStart"/>
      <w:r>
        <w:t>факап</w:t>
      </w:r>
      <w:proofErr w:type="spellEnd"/>
      <w:r>
        <w:t xml:space="preserve"> в коде, который я обнаружил слишком поздно. Причем как с визуализациями, так и с результатами классификации. Почему-то, у меня в этот самый </w:t>
      </w:r>
      <w:r>
        <w:rPr>
          <w:lang w:val="en-US"/>
        </w:rPr>
        <w:t>English</w:t>
      </w:r>
      <w:r w:rsidRPr="00040C1E">
        <w:t xml:space="preserve"> </w:t>
      </w:r>
      <w:r>
        <w:rPr>
          <w:lang w:val="en-US"/>
        </w:rPr>
        <w:t>Assembly</w:t>
      </w:r>
      <w:r w:rsidRPr="00040C1E">
        <w:t xml:space="preserve"> </w:t>
      </w:r>
      <w:r>
        <w:t xml:space="preserve">попали вообще все эмоциональные категории, а не шесть. </w:t>
      </w:r>
    </w:p>
    <w:p w14:paraId="5484328F" w14:textId="5663E843" w:rsidR="00BE1926" w:rsidRPr="00040C1E" w:rsidRDefault="00BE1926">
      <w:pPr>
        <w:pStyle w:val="aa"/>
      </w:pPr>
      <w:r>
        <w:t xml:space="preserve">Я это </w:t>
      </w:r>
      <w:proofErr w:type="spellStart"/>
      <w:r>
        <w:t>пофикшу</w:t>
      </w:r>
      <w:proofErr w:type="spellEnd"/>
      <w:r>
        <w:t xml:space="preserve"> в ближайшее время. Пока этот раздел придется оставить пустым. Но по тексту, я примерно знаю, что туда написать можно, потому что примерно представляю себе, как будут выглядеть визуализации.</w:t>
      </w:r>
    </w:p>
  </w:comment>
  <w:comment w:id="1258" w:author="Artem Ryabinov" w:date="2020-08-20T20:43:00Z" w:initials="AR">
    <w:p w14:paraId="723E7095" w14:textId="5631CB14" w:rsidR="00BE1926" w:rsidRPr="007227B1" w:rsidRDefault="00BE1926">
      <w:pPr>
        <w:pStyle w:val="aa"/>
      </w:pPr>
      <w:r>
        <w:rPr>
          <w:rStyle w:val="a9"/>
        </w:rPr>
        <w:annotationRef/>
      </w:r>
      <w:r>
        <w:t xml:space="preserve">Не знаю, что еще сюда написать, точнее, не могу нормально сформулировать одну достаточно слабую мысль, надеюсь, ты сможешь помочь. Есть предположение, что данные </w:t>
      </w:r>
      <w:r w:rsidR="007227B1">
        <w:t xml:space="preserve">ЧАСТИЧНО </w:t>
      </w:r>
      <w:r>
        <w:t xml:space="preserve">сгруппировались по </w:t>
      </w:r>
      <w:proofErr w:type="spellStart"/>
      <w:r>
        <w:t>датасетам</w:t>
      </w:r>
      <w:proofErr w:type="spellEnd"/>
      <w:r>
        <w:t xml:space="preserve">, </w:t>
      </w:r>
      <w:r w:rsidR="007227B1">
        <w:t>ЧАСТИЧНО -</w:t>
      </w:r>
      <w:r>
        <w:t xml:space="preserve"> </w:t>
      </w:r>
      <w:r w:rsidR="007227B1">
        <w:t xml:space="preserve">хотя бы потому, что группа с самого левого края не содержит представителей класса «гнев», что очень любопытно. Практически весь гнев как будто сосредоточился в двух больших группах сверху и справа. Есть еще представители гнева на «архипелаге» внизу справа, но я почти уверен, что это </w:t>
      </w:r>
      <w:proofErr w:type="spellStart"/>
      <w:r w:rsidR="007227B1">
        <w:t>датасет</w:t>
      </w:r>
      <w:proofErr w:type="spellEnd"/>
      <w:r w:rsidR="007227B1">
        <w:t xml:space="preserve"> </w:t>
      </w:r>
      <w:r w:rsidR="007227B1">
        <w:rPr>
          <w:lang w:val="en-US"/>
        </w:rPr>
        <w:t>TESS</w:t>
      </w:r>
      <w:r w:rsidR="007227B1" w:rsidRPr="007227B1">
        <w:t xml:space="preserve"> </w:t>
      </w:r>
      <w:r w:rsidR="007227B1">
        <w:t xml:space="preserve">там так расположился, а он в плохом смысле выдающийся. </w:t>
      </w:r>
      <w:r w:rsidR="007227B1">
        <w:br/>
        <w:t xml:space="preserve">В общем, смотрю в книгу, вижу фигу. Что-то есть, а нормальным научным языком сформулировать увиденное не могу. </w:t>
      </w:r>
    </w:p>
  </w:comment>
  <w:comment w:id="1261" w:author="Artem Ryabinov" w:date="2020-08-19T23:09:00Z" w:initials="AR">
    <w:p w14:paraId="51D2419C" w14:textId="2951165F" w:rsidR="00BE1926" w:rsidRDefault="00BE1926">
      <w:pPr>
        <w:pStyle w:val="aa"/>
      </w:pPr>
      <w:r>
        <w:rPr>
          <w:rStyle w:val="a9"/>
        </w:rPr>
        <w:annotationRef/>
      </w:r>
      <w:r>
        <w:t xml:space="preserve">Жду от тебя решения по тому, как мы будем интерпретировать результаты. На самом деле, хорошей идеей будет все-таки построить матрицы ошибок, или хотя бы указать метрику производительности при распознавании каждого класса. Потому что эти результаты очень хорошо </w:t>
      </w:r>
      <w:proofErr w:type="spellStart"/>
      <w:r>
        <w:t>кореллируют</w:t>
      </w:r>
      <w:proofErr w:type="spellEnd"/>
      <w:r>
        <w:t xml:space="preserve"> с визуализациями </w:t>
      </w:r>
      <w:proofErr w:type="spellStart"/>
      <w:r>
        <w:t>тсне</w:t>
      </w:r>
      <w:proofErr w:type="spellEnd"/>
      <w:r>
        <w:t xml:space="preserve">: классы, экземпляры которых на визуализациях получились сгруппированными или более локализованными в определенных областях пространства, имеют больший шанс правильного распознавания. Больший простор для интерпретации результатов. </w:t>
      </w:r>
    </w:p>
  </w:comment>
  <w:comment w:id="1263" w:author="Artem Ryabinov" w:date="2020-08-19T23:12:00Z" w:initials="AR">
    <w:p w14:paraId="26D3F0FD" w14:textId="3376D021" w:rsidR="00BE1926" w:rsidRDefault="00BE1926">
      <w:pPr>
        <w:pStyle w:val="aa"/>
      </w:pPr>
      <w:r>
        <w:rPr>
          <w:rStyle w:val="a9"/>
        </w:rPr>
        <w:annotationRef/>
      </w:r>
      <w:r>
        <w:t xml:space="preserve">Также хотел бы услышать твое мнение об этих визуализациях: нужны они или нет? По ним можно делать выводы разве что о превосходстве стандартизации над нормализацией, не более. В таком случае, достаточно, наверное, будет ограничиться одной визуализацией и добавить, что на всех остальных наборах данных стандартизация так же уделала нормализацию? В общем, тут нужен твой свежий взгляд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264" w:author="Artem Ryabinov" w:date="2020-08-19T23:14:00Z" w:initials="AR">
    <w:p w14:paraId="3127C1A6" w14:textId="579426F7" w:rsidR="00BE1926" w:rsidRDefault="00BE1926">
      <w:pPr>
        <w:pStyle w:val="aa"/>
      </w:pPr>
      <w:r>
        <w:rPr>
          <w:rStyle w:val="a9"/>
        </w:rPr>
        <w:annotationRef/>
      </w:r>
      <w:r>
        <w:t xml:space="preserve">Возвращаясь на два примечания назад. Все-таки, я думаю, что построить </w:t>
      </w:r>
      <w:proofErr w:type="gramStart"/>
      <w:r>
        <w:t>матрицы ошибок это</w:t>
      </w:r>
      <w:proofErr w:type="gramEnd"/>
      <w:r>
        <w:t xml:space="preserve"> хорошая идея. Вопрос только в том, как их оформить, куда пихать, их ведь семь штук. </w:t>
      </w:r>
    </w:p>
  </w:comment>
  <w:comment w:id="1271" w:author="mokhail" w:date="2020-08-12T02:21:00Z" w:initials="m">
    <w:p w14:paraId="2330F91B" w14:textId="1068670A" w:rsidR="00BE1926" w:rsidRPr="00AC04AA" w:rsidRDefault="00BE1926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  <w:comment w:id="1265" w:author="Artem Ryabinov" w:date="2020-08-19T23:16:00Z" w:initials="AR">
    <w:p w14:paraId="69A7AFC3" w14:textId="78AA2D0E" w:rsidR="00BE1926" w:rsidRPr="00C07AED" w:rsidRDefault="00BE1926">
      <w:pPr>
        <w:pStyle w:val="aa"/>
      </w:pPr>
      <w:r>
        <w:rPr>
          <w:rStyle w:val="a9"/>
        </w:rPr>
        <w:annotationRef/>
      </w:r>
      <w:r>
        <w:t xml:space="preserve"> </w:t>
      </w:r>
      <w:proofErr w:type="gramStart"/>
      <w:r>
        <w:t>Возможно</w:t>
      </w:r>
      <w:proofErr w:type="gramEnd"/>
      <w:r>
        <w:t xml:space="preserve"> тот текст, который у меня написан под рисунками 1 и 2, нужно зафигачить сюда, а не прямо там. Как думаешь? Сюда же пойдет и сравнительный анализ результатов классификации и визуализации. </w:t>
      </w:r>
      <w:r>
        <w:br/>
        <w:t xml:space="preserve">Вообще, этот раздел я тоже планирую значительно расширить, когда будет ясно, как мы будем интерпретировать результаты классификации, решим ли мы тренировать </w:t>
      </w:r>
      <w:r>
        <w:rPr>
          <w:lang w:val="en-US"/>
        </w:rPr>
        <w:t>SVM</w:t>
      </w:r>
      <w:r w:rsidRPr="00C07AED">
        <w:t xml:space="preserve">, </w:t>
      </w:r>
      <w:r>
        <w:t xml:space="preserve">и еще пара мелочей. А это все, в свою очередь, зависит от сроков. В общем, жду указаний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272" w:author="Artem Ryabinov" w:date="2020-08-19T23:20:00Z" w:initials="AR">
    <w:p w14:paraId="7C244665" w14:textId="491968A0" w:rsidR="00BE1926" w:rsidRDefault="00BE1926">
      <w:pPr>
        <w:pStyle w:val="aa"/>
      </w:pPr>
      <w:r>
        <w:rPr>
          <w:rStyle w:val="a9"/>
        </w:rPr>
        <w:annotationRef/>
      </w:r>
      <w:r>
        <w:t xml:space="preserve">Тоже перепишу в соответствии с целью, когда будет готов раздел с интерпретацией результатов. На самом деле, я уже сейчас могу сказать, что можно утверждать по результатам работы, что алгоритм т-сне можно использовать для проверки данных на </w:t>
      </w:r>
      <w:proofErr w:type="spellStart"/>
      <w:r>
        <w:t>классифицируемость</w:t>
      </w:r>
      <w:proofErr w:type="spellEnd"/>
      <w:r>
        <w:t xml:space="preserve"> линейными методами. Как ты думаешь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E43C669" w15:done="0"/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089A8F9D" w15:done="0"/>
  <w15:commentEx w15:paraId="69DF4E8F" w15:done="1"/>
  <w15:commentEx w15:paraId="6C6EBDA9" w15:paraIdParent="69DF4E8F" w15:done="1"/>
  <w15:commentEx w15:paraId="15D5FF22" w15:done="1"/>
  <w15:commentEx w15:paraId="657212FD" w15:done="0"/>
  <w15:commentEx w15:paraId="30C44D7E" w15:done="1"/>
  <w15:commentEx w15:paraId="6B04EF4F" w15:done="0"/>
  <w15:commentEx w15:paraId="27C07178" w15:done="0"/>
  <w15:commentEx w15:paraId="5484328F" w15:done="1"/>
  <w15:commentEx w15:paraId="723E7095" w15:done="0"/>
  <w15:commentEx w15:paraId="51D2419C" w15:done="0"/>
  <w15:commentEx w15:paraId="26D3F0FD" w15:done="0"/>
  <w15:commentEx w15:paraId="3127C1A6" w15:done="0"/>
  <w15:commentEx w15:paraId="2330F91B" w15:done="1"/>
  <w15:commentEx w15:paraId="69A7AFC3" w15:done="0"/>
  <w15:commentEx w15:paraId="7C24466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832C1" w16cex:dateUtc="2020-08-19T20:22:00Z"/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82D8B" w16cex:dateUtc="2020-08-19T20:00:00Z"/>
  <w16cex:commentExtensible w16cex:durableId="22E1589C" w16cex:dateUtc="2020-08-14T15:38:00Z"/>
  <w16cex:commentExtensible w16cex:durableId="22E8331E" w16cex:dateUtc="2020-08-19T20:24:00Z"/>
  <w16cex:commentExtensible w16cex:durableId="22E59B13" w16cex:dateUtc="2020-08-17T21:10:00Z"/>
  <w16cex:commentExtensible w16cex:durableId="22E82EB8" w16cex:dateUtc="2020-08-19T20:05:00Z"/>
  <w16cex:commentExtensible w16cex:durableId="22E95EF0" w16cex:dateUtc="2020-08-20T17:43:00Z"/>
  <w16cex:commentExtensible w16cex:durableId="22E82F95" w16cex:dateUtc="2020-08-19T20:09:00Z"/>
  <w16cex:commentExtensible w16cex:durableId="22E8306C" w16cex:dateUtc="2020-08-19T20:12:00Z"/>
  <w16cex:commentExtensible w16cex:durableId="22E830E0" w16cex:dateUtc="2020-08-19T20:14:00Z"/>
  <w16cex:commentExtensible w16cex:durableId="22E83133" w16cex:dateUtc="2020-08-19T20:16:00Z"/>
  <w16cex:commentExtensible w16cex:durableId="22E83254" w16cex:dateUtc="2020-08-19T20:2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E43C669" w16cid:durableId="22E832C1"/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089A8F9D" w16cid:durableId="22E82D8B"/>
  <w16cid:commentId w16cid:paraId="69DF4E8F" w16cid:durableId="22E1563C"/>
  <w16cid:commentId w16cid:paraId="6C6EBDA9" w16cid:durableId="22E1589C"/>
  <w16cid:commentId w16cid:paraId="15D5FF22" w16cid:durableId="22E1563D"/>
  <w16cid:commentId w16cid:paraId="657212FD" w16cid:durableId="22E8331E"/>
  <w16cid:commentId w16cid:paraId="30C44D7E" w16cid:durableId="22E59B13"/>
  <w16cid:commentId w16cid:paraId="6B04EF4F" w16cid:durableId="22E6702D"/>
  <w16cid:commentId w16cid:paraId="27C07178" w16cid:durableId="22E670AE"/>
  <w16cid:commentId w16cid:paraId="5484328F" w16cid:durableId="22E82EB8"/>
  <w16cid:commentId w16cid:paraId="723E7095" w16cid:durableId="22E95EF0"/>
  <w16cid:commentId w16cid:paraId="51D2419C" w16cid:durableId="22E82F95"/>
  <w16cid:commentId w16cid:paraId="26D3F0FD" w16cid:durableId="22E8306C"/>
  <w16cid:commentId w16cid:paraId="3127C1A6" w16cid:durableId="22E830E0"/>
  <w16cid:commentId w16cid:paraId="2330F91B" w16cid:durableId="22E15644"/>
  <w16cid:commentId w16cid:paraId="69A7AFC3" w16cid:durableId="22E83133"/>
  <w16cid:commentId w16cid:paraId="7C244665" w16cid:durableId="22E8325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40C1E"/>
    <w:rsid w:val="00082271"/>
    <w:rsid w:val="000A267C"/>
    <w:rsid w:val="000A7529"/>
    <w:rsid w:val="000C1D69"/>
    <w:rsid w:val="000E35BC"/>
    <w:rsid w:val="000E509F"/>
    <w:rsid w:val="00124FDE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1A1FE1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2F407D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82FE9"/>
    <w:rsid w:val="00492EE3"/>
    <w:rsid w:val="00497989"/>
    <w:rsid w:val="004D599C"/>
    <w:rsid w:val="004E4B34"/>
    <w:rsid w:val="004F1339"/>
    <w:rsid w:val="00502835"/>
    <w:rsid w:val="00511A5E"/>
    <w:rsid w:val="005347F7"/>
    <w:rsid w:val="005674FD"/>
    <w:rsid w:val="00584C0D"/>
    <w:rsid w:val="005B4EE8"/>
    <w:rsid w:val="005B5E03"/>
    <w:rsid w:val="00654F6C"/>
    <w:rsid w:val="00655FA9"/>
    <w:rsid w:val="00674AAD"/>
    <w:rsid w:val="0068140A"/>
    <w:rsid w:val="006C1569"/>
    <w:rsid w:val="006E634A"/>
    <w:rsid w:val="006F127C"/>
    <w:rsid w:val="007227B1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05016"/>
    <w:rsid w:val="0085163D"/>
    <w:rsid w:val="00870B68"/>
    <w:rsid w:val="00891B52"/>
    <w:rsid w:val="0089714A"/>
    <w:rsid w:val="00897D0F"/>
    <w:rsid w:val="008C55B7"/>
    <w:rsid w:val="008E0DA2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BE1926"/>
    <w:rsid w:val="00BE3402"/>
    <w:rsid w:val="00C04234"/>
    <w:rsid w:val="00C07AED"/>
    <w:rsid w:val="00C2035B"/>
    <w:rsid w:val="00C26545"/>
    <w:rsid w:val="00C40F4D"/>
    <w:rsid w:val="00C45228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26169"/>
    <w:rsid w:val="00D31EAA"/>
    <w:rsid w:val="00D3780C"/>
    <w:rsid w:val="00D37A8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717AE"/>
    <w:rsid w:val="00E95E4F"/>
    <w:rsid w:val="00EA3177"/>
    <w:rsid w:val="00EB5667"/>
    <w:rsid w:val="00EB5FF5"/>
    <w:rsid w:val="00ED0F90"/>
    <w:rsid w:val="00ED7D23"/>
    <w:rsid w:val="00EF05B8"/>
    <w:rsid w:val="00F032B3"/>
    <w:rsid w:val="00F06D09"/>
    <w:rsid w:val="00F153C6"/>
    <w:rsid w:val="00F328E8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microsoft.com/office/2011/relationships/commentsExtended" Target="commentsExtended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2</Pages>
  <Words>6367</Words>
  <Characters>36294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2</cp:revision>
  <dcterms:created xsi:type="dcterms:W3CDTF">2020-08-20T18:15:00Z</dcterms:created>
  <dcterms:modified xsi:type="dcterms:W3CDTF">2020-08-20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